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2DB5" w:rsidRPr="00EF18B8" w:rsidRDefault="00651F42" w:rsidP="00C81224">
      <w:pPr>
        <w:pStyle w:val="a3"/>
        <w:spacing w:line="276" w:lineRule="auto"/>
        <w:jc w:val="center"/>
        <w:rPr>
          <w:b/>
        </w:rPr>
      </w:pPr>
      <w:r w:rsidRPr="00EF18B8">
        <w:rPr>
          <w:b/>
        </w:rPr>
        <w:t>Министерство образования и науки Российской Федерации</w:t>
      </w:r>
    </w:p>
    <w:p w:rsidR="00651F42" w:rsidRPr="00EF18B8" w:rsidRDefault="00651F42" w:rsidP="00C81224">
      <w:pPr>
        <w:pStyle w:val="a3"/>
        <w:spacing w:line="276" w:lineRule="auto"/>
        <w:jc w:val="center"/>
        <w:rPr>
          <w:b/>
        </w:rPr>
      </w:pPr>
      <w:r w:rsidRPr="00EF18B8">
        <w:rPr>
          <w:b/>
        </w:rPr>
        <w:t>Областная бюджетная общеобразовательная школа-интернат</w:t>
      </w:r>
    </w:p>
    <w:p w:rsidR="00C81224" w:rsidRPr="00EF18B8" w:rsidRDefault="00651F42" w:rsidP="00C81224">
      <w:pPr>
        <w:pStyle w:val="a3"/>
        <w:spacing w:line="276" w:lineRule="auto"/>
        <w:jc w:val="center"/>
        <w:rPr>
          <w:b/>
        </w:rPr>
      </w:pPr>
      <w:r w:rsidRPr="00EF18B8">
        <w:rPr>
          <w:b/>
        </w:rPr>
        <w:t>«Школа-интернат среднего (полного) общего образования № 4»</w:t>
      </w:r>
    </w:p>
    <w:p w:rsidR="00651F42" w:rsidRPr="00EF18B8" w:rsidRDefault="00651F42" w:rsidP="00C81224">
      <w:pPr>
        <w:pStyle w:val="a3"/>
        <w:spacing w:line="276" w:lineRule="auto"/>
        <w:jc w:val="center"/>
        <w:rPr>
          <w:b/>
        </w:rPr>
      </w:pPr>
      <w:r w:rsidRPr="00EF18B8">
        <w:rPr>
          <w:b/>
        </w:rPr>
        <w:t>города Курска</w:t>
      </w:r>
    </w:p>
    <w:p w:rsidR="00B270D2" w:rsidRDefault="00B270D2" w:rsidP="00D32079">
      <w:pPr>
        <w:pStyle w:val="a3"/>
        <w:jc w:val="center"/>
        <w:rPr>
          <w:b/>
        </w:rPr>
      </w:pPr>
    </w:p>
    <w:p w:rsidR="00B270D2" w:rsidRDefault="00B270D2" w:rsidP="00D32079">
      <w:pPr>
        <w:pStyle w:val="a3"/>
        <w:jc w:val="center"/>
        <w:rPr>
          <w:b/>
        </w:rPr>
      </w:pPr>
    </w:p>
    <w:p w:rsidR="00B270D2" w:rsidRDefault="00B270D2" w:rsidP="00D32079">
      <w:pPr>
        <w:pStyle w:val="a3"/>
        <w:jc w:val="center"/>
        <w:rPr>
          <w:b/>
        </w:rPr>
      </w:pPr>
    </w:p>
    <w:p w:rsidR="006C3BF8" w:rsidRDefault="006C3BF8" w:rsidP="00D32079">
      <w:pPr>
        <w:pStyle w:val="a3"/>
        <w:jc w:val="center"/>
        <w:rPr>
          <w:b/>
        </w:rPr>
      </w:pPr>
    </w:p>
    <w:p w:rsidR="006C3BF8" w:rsidRDefault="006C3BF8" w:rsidP="00D32079">
      <w:pPr>
        <w:pStyle w:val="a3"/>
        <w:jc w:val="center"/>
        <w:rPr>
          <w:b/>
        </w:rPr>
      </w:pPr>
    </w:p>
    <w:p w:rsidR="00B270D2" w:rsidRDefault="00B270D2" w:rsidP="00D32079">
      <w:pPr>
        <w:pStyle w:val="a3"/>
        <w:jc w:val="center"/>
        <w:rPr>
          <w:b/>
        </w:rPr>
      </w:pPr>
    </w:p>
    <w:p w:rsidR="00D32079" w:rsidRDefault="00D32079" w:rsidP="00D32079">
      <w:pPr>
        <w:pStyle w:val="a3"/>
        <w:jc w:val="center"/>
      </w:pPr>
      <w:r>
        <w:rPr>
          <w:b/>
        </w:rPr>
        <w:t>П</w:t>
      </w:r>
      <w:r w:rsidRPr="0051295B">
        <w:rPr>
          <w:b/>
        </w:rPr>
        <w:t>ЛАН-КОНСПЕКТ</w:t>
      </w:r>
      <w:r w:rsidRPr="001C6DC9">
        <w:t xml:space="preserve"> </w:t>
      </w:r>
      <w:r w:rsidRPr="001C6DC9">
        <w:rPr>
          <w:b/>
        </w:rPr>
        <w:t>ОТКРЫТОГО</w:t>
      </w:r>
      <w:r w:rsidRPr="0051295B">
        <w:rPr>
          <w:b/>
        </w:rPr>
        <w:t xml:space="preserve"> УРОКА</w:t>
      </w:r>
    </w:p>
    <w:p w:rsidR="00D32079" w:rsidRDefault="00D32079" w:rsidP="00D32079">
      <w:pPr>
        <w:pStyle w:val="a3"/>
        <w:jc w:val="center"/>
        <w:rPr>
          <w:b/>
        </w:rPr>
      </w:pPr>
      <w:r w:rsidRPr="00E9615C">
        <w:rPr>
          <w:b/>
        </w:rPr>
        <w:t>по физике</w:t>
      </w:r>
    </w:p>
    <w:p w:rsidR="00D32079" w:rsidRPr="00E9615C" w:rsidRDefault="00D32079" w:rsidP="00D32079">
      <w:pPr>
        <w:pStyle w:val="a3"/>
        <w:jc w:val="center"/>
        <w:rPr>
          <w:b/>
        </w:rPr>
      </w:pPr>
    </w:p>
    <w:p w:rsidR="00D32079" w:rsidRDefault="000E247C" w:rsidP="00D32079">
      <w:pPr>
        <w:pStyle w:val="a3"/>
        <w:jc w:val="center"/>
        <w:rPr>
          <w:b/>
        </w:rPr>
      </w:pPr>
      <w:r>
        <w:rPr>
          <w:b/>
        </w:rPr>
        <w:t>Заключительный урок по теме: «Тепловые явления»</w:t>
      </w:r>
    </w:p>
    <w:p w:rsidR="00D32079" w:rsidRDefault="00D32079" w:rsidP="00D32079">
      <w:pPr>
        <w:pStyle w:val="a3"/>
        <w:jc w:val="center"/>
        <w:rPr>
          <w:b/>
        </w:rPr>
      </w:pPr>
    </w:p>
    <w:p w:rsidR="0013085A" w:rsidRDefault="0013085A" w:rsidP="00D32079">
      <w:pPr>
        <w:pStyle w:val="a3"/>
        <w:jc w:val="center"/>
      </w:pPr>
    </w:p>
    <w:p w:rsidR="00D32079" w:rsidRPr="00E9615C" w:rsidRDefault="000E247C" w:rsidP="00D32079">
      <w:pPr>
        <w:pStyle w:val="a3"/>
        <w:jc w:val="center"/>
        <w:rPr>
          <w:b/>
          <w:i/>
        </w:rPr>
      </w:pPr>
      <w:r>
        <w:rPr>
          <w:b/>
          <w:i/>
        </w:rPr>
        <w:t>8</w:t>
      </w:r>
      <w:r w:rsidR="00D32079" w:rsidRPr="00E9615C">
        <w:rPr>
          <w:b/>
          <w:i/>
        </w:rPr>
        <w:t xml:space="preserve"> класс</w:t>
      </w:r>
    </w:p>
    <w:p w:rsidR="00D32079" w:rsidRDefault="00D32079" w:rsidP="00D32079">
      <w:pPr>
        <w:pStyle w:val="a3"/>
        <w:jc w:val="center"/>
        <w:rPr>
          <w:b/>
          <w:i/>
        </w:rPr>
      </w:pPr>
    </w:p>
    <w:p w:rsidR="00D32079" w:rsidRDefault="00D32079" w:rsidP="00D32079">
      <w:pPr>
        <w:pStyle w:val="a3"/>
        <w:jc w:val="center"/>
        <w:rPr>
          <w:b/>
          <w:i/>
        </w:rPr>
      </w:pPr>
      <w:r>
        <w:rPr>
          <w:b/>
          <w:i/>
        </w:rPr>
        <w:t xml:space="preserve">Урок № </w:t>
      </w:r>
      <w:r w:rsidR="0013085A" w:rsidRPr="0013085A">
        <w:rPr>
          <w:b/>
          <w:i/>
        </w:rPr>
        <w:t>13</w:t>
      </w:r>
    </w:p>
    <w:p w:rsidR="000E247C" w:rsidRDefault="000E247C" w:rsidP="00D32079">
      <w:pPr>
        <w:pStyle w:val="a3"/>
        <w:jc w:val="center"/>
        <w:rPr>
          <w:noProof/>
        </w:rPr>
      </w:pPr>
    </w:p>
    <w:p w:rsidR="00D32079" w:rsidRDefault="0013085A" w:rsidP="00D32079">
      <w:pPr>
        <w:pStyle w:val="a3"/>
        <w:jc w:val="center"/>
        <w:rPr>
          <w:b/>
          <w:i/>
        </w:rPr>
      </w:pPr>
      <w:r>
        <w:rPr>
          <w:noProof/>
        </w:rPr>
        <w:drawing>
          <wp:inline distT="0" distB="0" distL="0" distR="0" wp14:anchorId="1F91E598" wp14:editId="7C295694">
            <wp:extent cx="4095750" cy="3071813"/>
            <wp:effectExtent l="0" t="0" r="0" b="0"/>
            <wp:docPr id="11" name="Рисунок 11" descr="Тепловые явления - Большой архив книг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Тепловые явления - Большой архив книг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3562" cy="3070172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inline>
        </w:drawing>
      </w:r>
    </w:p>
    <w:p w:rsidR="00D32079" w:rsidRDefault="00D32079" w:rsidP="00D32079">
      <w:pPr>
        <w:pStyle w:val="a3"/>
        <w:jc w:val="center"/>
        <w:rPr>
          <w:b/>
        </w:rPr>
      </w:pPr>
    </w:p>
    <w:p w:rsidR="00D32079" w:rsidRPr="000E247C" w:rsidRDefault="00D32079" w:rsidP="00D32079">
      <w:pPr>
        <w:pStyle w:val="a3"/>
        <w:jc w:val="right"/>
      </w:pPr>
      <w:r>
        <w:rPr>
          <w:b/>
        </w:rPr>
        <w:t xml:space="preserve">Подготовил: </w:t>
      </w:r>
      <w:r w:rsidRPr="000E247C">
        <w:t>учитель физики</w:t>
      </w:r>
      <w:r w:rsidR="000E247C" w:rsidRPr="000E247C">
        <w:t xml:space="preserve"> и математики</w:t>
      </w:r>
    </w:p>
    <w:p w:rsidR="00D32079" w:rsidRPr="000E247C" w:rsidRDefault="00D32079" w:rsidP="00D32079">
      <w:pPr>
        <w:pStyle w:val="a3"/>
        <w:jc w:val="right"/>
      </w:pPr>
      <w:r w:rsidRPr="000E247C">
        <w:t>Д.А. Мелентьев</w:t>
      </w:r>
    </w:p>
    <w:p w:rsidR="00D32079" w:rsidRDefault="00D32079" w:rsidP="00D32079">
      <w:pPr>
        <w:pStyle w:val="a3"/>
        <w:jc w:val="right"/>
        <w:rPr>
          <w:b/>
        </w:rPr>
      </w:pPr>
    </w:p>
    <w:p w:rsidR="00007CC4" w:rsidRDefault="00007CC4" w:rsidP="00007CC4">
      <w:pPr>
        <w:pStyle w:val="a3"/>
        <w:spacing w:line="276" w:lineRule="auto"/>
        <w:jc w:val="center"/>
        <w:rPr>
          <w:b/>
        </w:rPr>
      </w:pPr>
    </w:p>
    <w:p w:rsidR="00007CC4" w:rsidRDefault="00007CC4" w:rsidP="00007CC4">
      <w:pPr>
        <w:pStyle w:val="a3"/>
        <w:spacing w:line="276" w:lineRule="auto"/>
        <w:jc w:val="center"/>
        <w:rPr>
          <w:b/>
        </w:rPr>
      </w:pPr>
    </w:p>
    <w:p w:rsidR="000E2119" w:rsidRDefault="00D32079" w:rsidP="00A34386">
      <w:pPr>
        <w:pStyle w:val="a3"/>
        <w:spacing w:line="276" w:lineRule="auto"/>
        <w:jc w:val="center"/>
        <w:rPr>
          <w:b/>
        </w:rPr>
      </w:pPr>
      <w:r>
        <w:rPr>
          <w:b/>
        </w:rPr>
        <w:t>Курск 201</w:t>
      </w:r>
      <w:r w:rsidR="000E247C">
        <w:rPr>
          <w:b/>
        </w:rPr>
        <w:t>4</w:t>
      </w:r>
    </w:p>
    <w:p w:rsidR="000E2119" w:rsidRDefault="000E2119" w:rsidP="00A34386">
      <w:pPr>
        <w:pStyle w:val="a3"/>
        <w:spacing w:line="276" w:lineRule="auto"/>
        <w:jc w:val="center"/>
        <w:sectPr w:rsidR="000E2119" w:rsidSect="000E2119">
          <w:footerReference w:type="default" r:id="rId9"/>
          <w:pgSz w:w="11906" w:h="16838"/>
          <w:pgMar w:top="1134" w:right="850" w:bottom="1134" w:left="1701" w:header="708" w:footer="708" w:gutter="0"/>
          <w:pgBorders w:display="firstPage" w:offsetFrom="page">
            <w:top w:val="thickThinSmallGap" w:sz="24" w:space="24" w:color="auto"/>
            <w:left w:val="thickThinSmallGap" w:sz="24" w:space="24" w:color="auto"/>
            <w:bottom w:val="thinThickSmallGap" w:sz="24" w:space="24" w:color="auto"/>
            <w:right w:val="thinThickSmallGap" w:sz="24" w:space="24" w:color="auto"/>
          </w:pgBorders>
          <w:cols w:space="708"/>
          <w:titlePg/>
          <w:docGrid w:linePitch="381"/>
        </w:sectPr>
      </w:pPr>
    </w:p>
    <w:p w:rsidR="00651F42" w:rsidRDefault="00651F42" w:rsidP="00A34386">
      <w:pPr>
        <w:pStyle w:val="a3"/>
        <w:spacing w:line="276" w:lineRule="auto"/>
        <w:jc w:val="center"/>
      </w:pPr>
      <w:r>
        <w:lastRenderedPageBreak/>
        <w:br w:type="page"/>
      </w:r>
    </w:p>
    <w:p w:rsidR="00D30D4C" w:rsidRPr="007F56A1" w:rsidRDefault="00D30D4C" w:rsidP="007F56A1">
      <w:pPr>
        <w:pStyle w:val="a3"/>
        <w:spacing w:line="276" w:lineRule="auto"/>
        <w:jc w:val="center"/>
        <w:rPr>
          <w:b/>
        </w:rPr>
      </w:pPr>
      <w:r w:rsidRPr="007F56A1">
        <w:rPr>
          <w:b/>
        </w:rPr>
        <w:lastRenderedPageBreak/>
        <w:t xml:space="preserve">КОНСПЕКТ УРОКА № </w:t>
      </w:r>
      <w:r w:rsidR="00524CD3" w:rsidRPr="00524CD3">
        <w:rPr>
          <w:b/>
        </w:rPr>
        <w:t>13</w:t>
      </w:r>
    </w:p>
    <w:p w:rsidR="00313D42" w:rsidRPr="00313D42" w:rsidRDefault="00D30D4C" w:rsidP="00313D42">
      <w:pPr>
        <w:pStyle w:val="a3"/>
        <w:spacing w:line="276" w:lineRule="auto"/>
        <w:rPr>
          <w:u w:val="single"/>
        </w:rPr>
      </w:pPr>
      <w:r w:rsidRPr="007F56A1">
        <w:rPr>
          <w:b/>
        </w:rPr>
        <w:t>Тема урока:</w:t>
      </w:r>
      <w:r>
        <w:t xml:space="preserve"> </w:t>
      </w:r>
      <w:r w:rsidR="00313D42" w:rsidRPr="00313D42">
        <w:rPr>
          <w:u w:val="single"/>
        </w:rPr>
        <w:t>Заключительный урок по теме: «Тепловые явления»</w:t>
      </w:r>
      <w:r w:rsidR="00524CD3">
        <w:rPr>
          <w:u w:val="single"/>
        </w:rPr>
        <w:t>.</w:t>
      </w:r>
    </w:p>
    <w:p w:rsidR="00524CD3" w:rsidRPr="00524CD3" w:rsidRDefault="00524CD3" w:rsidP="00C9623B">
      <w:pPr>
        <w:pStyle w:val="a3"/>
        <w:spacing w:line="276" w:lineRule="auto"/>
      </w:pPr>
      <w:r>
        <w:rPr>
          <w:b/>
        </w:rPr>
        <w:t>Цель урока:</w:t>
      </w:r>
      <w:r w:rsidRPr="00524CD3">
        <w:rPr>
          <w:rFonts w:ascii="Georgia" w:hAnsi="Georgia"/>
          <w:color w:val="646660"/>
          <w:sz w:val="21"/>
          <w:szCs w:val="21"/>
          <w:shd w:val="clear" w:color="auto" w:fill="F9FFF0"/>
        </w:rPr>
        <w:t xml:space="preserve"> </w:t>
      </w:r>
      <w:r w:rsidRPr="00524CD3">
        <w:t>повторить и систематизировать знания по теме «Тепловые явл</w:t>
      </w:r>
      <w:r w:rsidRPr="00524CD3">
        <w:t>е</w:t>
      </w:r>
      <w:r w:rsidRPr="00524CD3">
        <w:t>ния», создать условия для практического применения знаний, умений и нав</w:t>
      </w:r>
      <w:r w:rsidRPr="00524CD3">
        <w:t>ы</w:t>
      </w:r>
      <w:r w:rsidRPr="00524CD3">
        <w:t xml:space="preserve">ков по изученным темам.  </w:t>
      </w:r>
    </w:p>
    <w:p w:rsidR="00C9623B" w:rsidRDefault="00524CD3" w:rsidP="00C9623B">
      <w:pPr>
        <w:pStyle w:val="a3"/>
        <w:spacing w:line="276" w:lineRule="auto"/>
        <w:rPr>
          <w:b/>
        </w:rPr>
      </w:pPr>
      <w:r>
        <w:rPr>
          <w:b/>
        </w:rPr>
        <w:t>Задачи</w:t>
      </w:r>
      <w:r w:rsidR="007F56A1" w:rsidRPr="007F56A1">
        <w:rPr>
          <w:b/>
        </w:rPr>
        <w:t xml:space="preserve"> урока:</w:t>
      </w:r>
    </w:p>
    <w:p w:rsidR="00524CD3" w:rsidRPr="00524CD3" w:rsidRDefault="00C9623B" w:rsidP="00524CD3">
      <w:pPr>
        <w:pStyle w:val="a3"/>
        <w:spacing w:line="276" w:lineRule="auto"/>
      </w:pPr>
      <w:r>
        <w:tab/>
      </w:r>
      <w:r w:rsidRPr="00524CD3">
        <w:rPr>
          <w:i/>
        </w:rPr>
        <w:t>1. Обучающая:</w:t>
      </w:r>
      <w:r w:rsidR="00524CD3" w:rsidRPr="00524CD3">
        <w:t xml:space="preserve"> обобщить знания учащихся о видах теплопередачи; установить роль и место всех трёх механизмов теплопередачи в переносе энергии в доме; проанализировать пути тепловых потерь жилого дома, уст</w:t>
      </w:r>
      <w:r w:rsidR="00524CD3" w:rsidRPr="00524CD3">
        <w:t>а</w:t>
      </w:r>
      <w:r w:rsidR="00524CD3" w:rsidRPr="00524CD3">
        <w:t>новить их причины; выявить эффективный способ теплоизоляции с учётом возможного механизма тепловых потерь.</w:t>
      </w:r>
      <w:r w:rsidRPr="00524CD3">
        <w:tab/>
      </w:r>
    </w:p>
    <w:p w:rsidR="00C9623B" w:rsidRPr="00524CD3" w:rsidRDefault="00C9623B" w:rsidP="00524CD3">
      <w:pPr>
        <w:pStyle w:val="a3"/>
        <w:spacing w:line="276" w:lineRule="auto"/>
        <w:ind w:firstLine="708"/>
      </w:pPr>
      <w:r w:rsidRPr="00524CD3">
        <w:rPr>
          <w:i/>
        </w:rPr>
        <w:t>2. Развивающая:</w:t>
      </w:r>
      <w:r w:rsidRPr="00524CD3">
        <w:t xml:space="preserve"> </w:t>
      </w:r>
      <w:r w:rsidR="00524CD3" w:rsidRPr="00524CD3">
        <w:t>продолжить развитие мотивации к изучению физики на основе раскрытия практической значимости; развивать речь учащихся ч</w:t>
      </w:r>
      <w:r w:rsidR="00524CD3" w:rsidRPr="00524CD3">
        <w:t>е</w:t>
      </w:r>
      <w:r w:rsidR="00524CD3" w:rsidRPr="00524CD3">
        <w:t>рез организацию диалогического общения на уроке; формирование умения анализировать информацию, сравнивать, обобщать; способствовать развитию памяти и внимания через систему заданий и упражнений по закреплению м</w:t>
      </w:r>
      <w:r w:rsidR="00524CD3" w:rsidRPr="00524CD3">
        <w:t>а</w:t>
      </w:r>
      <w:r w:rsidR="00524CD3" w:rsidRPr="00524CD3">
        <w:t>териала;</w:t>
      </w:r>
    </w:p>
    <w:p w:rsidR="007F56A1" w:rsidRPr="00524CD3" w:rsidRDefault="00C9623B" w:rsidP="007F56A1">
      <w:pPr>
        <w:pStyle w:val="a3"/>
        <w:spacing w:line="276" w:lineRule="auto"/>
      </w:pPr>
      <w:r w:rsidRPr="00524CD3">
        <w:tab/>
      </w:r>
      <w:r w:rsidRPr="00524CD3">
        <w:rPr>
          <w:i/>
        </w:rPr>
        <w:t xml:space="preserve">3. </w:t>
      </w:r>
      <w:proofErr w:type="gramStart"/>
      <w:r w:rsidRPr="00524CD3">
        <w:rPr>
          <w:i/>
        </w:rPr>
        <w:t>Воспитывающая</w:t>
      </w:r>
      <w:proofErr w:type="gramEnd"/>
      <w:r w:rsidRPr="00524CD3">
        <w:rPr>
          <w:i/>
        </w:rPr>
        <w:t>:</w:t>
      </w:r>
      <w:r w:rsidR="008C4005">
        <w:t xml:space="preserve"> </w:t>
      </w:r>
      <w:r w:rsidR="00524CD3" w:rsidRPr="00524CD3">
        <w:t>воспитывать чувство ответственности, культуру умственного труда; продолжить формирование отношения к компьютеру как к средству обучения и самообразования.</w:t>
      </w:r>
    </w:p>
    <w:p w:rsidR="007F56A1" w:rsidRPr="0020356A" w:rsidRDefault="007F56A1" w:rsidP="007F56A1">
      <w:pPr>
        <w:pStyle w:val="a3"/>
        <w:spacing w:line="276" w:lineRule="auto"/>
      </w:pPr>
      <w:r w:rsidRPr="007F56A1">
        <w:rPr>
          <w:b/>
        </w:rPr>
        <w:t>Оборудование:</w:t>
      </w:r>
      <w:r w:rsidR="00604330">
        <w:rPr>
          <w:b/>
        </w:rPr>
        <w:t xml:space="preserve"> </w:t>
      </w:r>
      <w:r w:rsidR="00524CD3">
        <w:t>проектор, презентация к уроку № 13,</w:t>
      </w:r>
      <w:r w:rsidR="00B346FE">
        <w:t xml:space="preserve"> опорная таблица № 1 из портфолио обучающегося 8 класса, </w:t>
      </w:r>
      <w:r w:rsidR="002E7CF8">
        <w:t xml:space="preserve"> кроссворд для каждого обучающегося,</w:t>
      </w:r>
      <w:r w:rsidR="00BC2687">
        <w:t xml:space="preserve"> карточки с разноуровневыми задачами, тест по теме: «Тепловые явления», </w:t>
      </w:r>
      <w:r w:rsidR="00524CD3">
        <w:t>презентаци</w:t>
      </w:r>
      <w:r w:rsidR="00BC2687">
        <w:t>я</w:t>
      </w:r>
      <w:r w:rsidR="00524CD3">
        <w:t xml:space="preserve"> проект</w:t>
      </w:r>
      <w:r w:rsidR="00BC2687">
        <w:t>а</w:t>
      </w:r>
      <w:r w:rsidR="00524CD3">
        <w:t xml:space="preserve"> </w:t>
      </w:r>
      <w:proofErr w:type="gramStart"/>
      <w:r w:rsidR="00524CD3">
        <w:t>обучающихся</w:t>
      </w:r>
      <w:proofErr w:type="gramEnd"/>
      <w:r w:rsidR="00524CD3">
        <w:t xml:space="preserve"> по тем</w:t>
      </w:r>
      <w:r w:rsidR="00BC2687">
        <w:t>е</w:t>
      </w:r>
      <w:r w:rsidR="00524CD3">
        <w:t xml:space="preserve">: </w:t>
      </w:r>
      <w:r w:rsidR="00524CD3" w:rsidRPr="008C4005">
        <w:t>«</w:t>
      </w:r>
      <w:r w:rsidR="00BC2687">
        <w:t>Тепловые явления</w:t>
      </w:r>
      <w:r w:rsidR="00524CD3" w:rsidRPr="008C4005">
        <w:t xml:space="preserve"> в моем д</w:t>
      </w:r>
      <w:r w:rsidR="00524CD3" w:rsidRPr="008C4005">
        <w:t>о</w:t>
      </w:r>
      <w:r w:rsidR="00524CD3" w:rsidRPr="008C4005">
        <w:t>ме»</w:t>
      </w:r>
      <w:r w:rsidR="00BC2687">
        <w:t>, карточки с оценками для рефлексии.</w:t>
      </w:r>
    </w:p>
    <w:p w:rsidR="007F56A1" w:rsidRPr="007F56A1" w:rsidRDefault="007F56A1" w:rsidP="007F56A1">
      <w:pPr>
        <w:pStyle w:val="a3"/>
        <w:spacing w:line="276" w:lineRule="auto"/>
      </w:pPr>
      <w:r w:rsidRPr="007F56A1">
        <w:rPr>
          <w:b/>
        </w:rPr>
        <w:t>Тип урока:</w:t>
      </w:r>
      <w:r>
        <w:t xml:space="preserve"> </w:t>
      </w:r>
      <w:r w:rsidR="00F07561">
        <w:t>урок</w:t>
      </w:r>
      <w:r w:rsidR="00F07561" w:rsidRPr="00F07561">
        <w:t xml:space="preserve"> систематизации и обобщения знаний и умений</w:t>
      </w:r>
      <w:r w:rsidR="00F07561">
        <w:t>.</w:t>
      </w:r>
    </w:p>
    <w:p w:rsidR="006A76BF" w:rsidRDefault="00B500EB" w:rsidP="00B500EB">
      <w:pPr>
        <w:pStyle w:val="a3"/>
        <w:spacing w:line="276" w:lineRule="auto"/>
        <w:rPr>
          <w:b/>
        </w:rPr>
      </w:pPr>
      <w:r>
        <w:rPr>
          <w:b/>
        </w:rPr>
        <w:t>План урока:</w:t>
      </w:r>
    </w:p>
    <w:p w:rsidR="00F07561" w:rsidRPr="00F07561" w:rsidRDefault="00FE4BB7" w:rsidP="00F07561">
      <w:pPr>
        <w:pStyle w:val="a3"/>
        <w:spacing w:line="276" w:lineRule="auto"/>
        <w:ind w:firstLine="708"/>
      </w:pPr>
      <w:r>
        <w:t xml:space="preserve">1. </w:t>
      </w:r>
      <w:r w:rsidR="00F51C78">
        <w:t>Организационный этап (</w:t>
      </w:r>
      <w:r w:rsidR="00BF0565">
        <w:t xml:space="preserve">1 </w:t>
      </w:r>
      <w:r w:rsidR="00F51C78">
        <w:t>мин)</w:t>
      </w:r>
    </w:p>
    <w:p w:rsidR="00F07561" w:rsidRPr="00F07561" w:rsidRDefault="00FE4BB7" w:rsidP="00F07561">
      <w:pPr>
        <w:pStyle w:val="a3"/>
        <w:spacing w:line="276" w:lineRule="auto"/>
        <w:ind w:firstLine="708"/>
      </w:pPr>
      <w:r>
        <w:t xml:space="preserve">2. </w:t>
      </w:r>
      <w:r w:rsidR="00F07561" w:rsidRPr="00F07561">
        <w:t>Постановка цели и задач урока. Мотивация учебной деятельности учащих</w:t>
      </w:r>
      <w:r w:rsidR="00F51C78">
        <w:t>ся (</w:t>
      </w:r>
      <w:r w:rsidR="00BF0565">
        <w:t xml:space="preserve">3 </w:t>
      </w:r>
      <w:r w:rsidR="00F51C78">
        <w:t>мин)</w:t>
      </w:r>
    </w:p>
    <w:p w:rsidR="00F07561" w:rsidRPr="00F07561" w:rsidRDefault="00FE4BB7" w:rsidP="00F07561">
      <w:pPr>
        <w:pStyle w:val="a3"/>
        <w:spacing w:line="276" w:lineRule="auto"/>
        <w:ind w:firstLine="708"/>
      </w:pPr>
      <w:r>
        <w:t xml:space="preserve">3. </w:t>
      </w:r>
      <w:r w:rsidR="00F51C78">
        <w:t>Актуализация знаний</w:t>
      </w:r>
      <w:r w:rsidR="00F51C78" w:rsidRPr="00F51C78">
        <w:t xml:space="preserve"> </w:t>
      </w:r>
      <w:r w:rsidR="00F51C78">
        <w:t>(</w:t>
      </w:r>
      <w:r w:rsidR="00BF0565">
        <w:t xml:space="preserve">7 </w:t>
      </w:r>
      <w:r w:rsidR="00F51C78">
        <w:t>мин)</w:t>
      </w:r>
    </w:p>
    <w:p w:rsidR="00F51C78" w:rsidRDefault="00FE4BB7" w:rsidP="00F07561">
      <w:pPr>
        <w:pStyle w:val="a3"/>
        <w:spacing w:line="276" w:lineRule="auto"/>
        <w:ind w:firstLine="708"/>
      </w:pPr>
      <w:r>
        <w:t xml:space="preserve">4. </w:t>
      </w:r>
      <w:r w:rsidR="00F07561" w:rsidRPr="00F07561">
        <w:t>Обобщение и систематизация знаний</w:t>
      </w:r>
      <w:r w:rsidR="00F07561">
        <w:t xml:space="preserve">. </w:t>
      </w:r>
      <w:r w:rsidR="00F07561" w:rsidRPr="00F07561">
        <w:t>Подготовка учащихся к обо</w:t>
      </w:r>
      <w:r w:rsidR="00F07561" w:rsidRPr="00F07561">
        <w:t>б</w:t>
      </w:r>
      <w:r w:rsidR="00F07561">
        <w:t>щенной деятельности</w:t>
      </w:r>
      <w:r w:rsidR="00F51C78">
        <w:t xml:space="preserve"> (</w:t>
      </w:r>
      <w:r w:rsidR="00BF0565">
        <w:t xml:space="preserve">20 </w:t>
      </w:r>
      <w:r w:rsidR="00F51C78">
        <w:t>мин)</w:t>
      </w:r>
    </w:p>
    <w:p w:rsidR="00F07561" w:rsidRPr="00F07561" w:rsidRDefault="00FE4BB7" w:rsidP="00F07561">
      <w:pPr>
        <w:pStyle w:val="a3"/>
        <w:spacing w:line="276" w:lineRule="auto"/>
        <w:ind w:firstLine="708"/>
      </w:pPr>
      <w:r>
        <w:t xml:space="preserve">5. </w:t>
      </w:r>
      <w:r w:rsidR="00F51C78">
        <w:t>Применение знаний и умений (</w:t>
      </w:r>
      <w:r w:rsidR="00BF0565">
        <w:t xml:space="preserve">5 </w:t>
      </w:r>
      <w:r w:rsidR="00F51C78">
        <w:t>мин)</w:t>
      </w:r>
    </w:p>
    <w:p w:rsidR="00F07561" w:rsidRPr="00F07561" w:rsidRDefault="00FE4BB7" w:rsidP="00F07561">
      <w:pPr>
        <w:pStyle w:val="a3"/>
        <w:spacing w:line="276" w:lineRule="auto"/>
        <w:ind w:firstLine="708"/>
      </w:pPr>
      <w:r>
        <w:t xml:space="preserve">6. </w:t>
      </w:r>
      <w:r w:rsidR="00F07561" w:rsidRPr="00F07561">
        <w:t>Контроль усвоения, обсуждение допущенных ошибок и их коррек</w:t>
      </w:r>
      <w:r w:rsidR="00F51C78">
        <w:t>ция (</w:t>
      </w:r>
      <w:r w:rsidR="00BF0565">
        <w:t xml:space="preserve">5 </w:t>
      </w:r>
      <w:r w:rsidR="00F51C78">
        <w:t>мин)</w:t>
      </w:r>
    </w:p>
    <w:p w:rsidR="0073431B" w:rsidRDefault="0073431B" w:rsidP="00F07561">
      <w:pPr>
        <w:pStyle w:val="a3"/>
        <w:spacing w:line="276" w:lineRule="auto"/>
        <w:ind w:firstLine="708"/>
      </w:pPr>
    </w:p>
    <w:p w:rsidR="0073431B" w:rsidRDefault="0073431B" w:rsidP="00F07561">
      <w:pPr>
        <w:pStyle w:val="a3"/>
        <w:spacing w:line="276" w:lineRule="auto"/>
        <w:ind w:firstLine="708"/>
      </w:pPr>
      <w:r>
        <w:t>7. Домашнее задание (1 мин)</w:t>
      </w:r>
    </w:p>
    <w:p w:rsidR="00F07561" w:rsidRPr="00F07561" w:rsidRDefault="0073431B" w:rsidP="00F07561">
      <w:pPr>
        <w:pStyle w:val="a3"/>
        <w:spacing w:line="276" w:lineRule="auto"/>
        <w:ind w:firstLine="708"/>
      </w:pPr>
      <w:r>
        <w:lastRenderedPageBreak/>
        <w:t>8</w:t>
      </w:r>
      <w:r w:rsidR="00FE4BB7">
        <w:t xml:space="preserve">. </w:t>
      </w:r>
      <w:r w:rsidR="00F07561" w:rsidRPr="00F07561">
        <w:t>Рефлексия (подведение итогов занятия)</w:t>
      </w:r>
      <w:r w:rsidR="00F07561">
        <w:t xml:space="preserve">. </w:t>
      </w:r>
      <w:r w:rsidR="00F07561" w:rsidRPr="00F07561">
        <w:t>Анализ и содержание итогов работы, формирование выводов по изученному материалу</w:t>
      </w:r>
      <w:r w:rsidR="00F51C78">
        <w:t xml:space="preserve"> (</w:t>
      </w:r>
      <w:r w:rsidR="00BF0565">
        <w:t>3</w:t>
      </w:r>
      <w:r w:rsidR="00F51C78">
        <w:t>мин)</w:t>
      </w:r>
    </w:p>
    <w:p w:rsidR="00992053" w:rsidRDefault="00D30D4C" w:rsidP="00F07561">
      <w:pPr>
        <w:pStyle w:val="a3"/>
        <w:spacing w:line="276" w:lineRule="auto"/>
        <w:jc w:val="center"/>
        <w:rPr>
          <w:b/>
        </w:rPr>
      </w:pPr>
      <w:r w:rsidRPr="006F50F6">
        <w:rPr>
          <w:b/>
        </w:rPr>
        <w:t>Ход урока:</w:t>
      </w:r>
    </w:p>
    <w:p w:rsidR="00C20934" w:rsidRPr="007273AF" w:rsidRDefault="00C20934" w:rsidP="00C20934">
      <w:pPr>
        <w:pStyle w:val="a3"/>
        <w:spacing w:line="276" w:lineRule="auto"/>
        <w:rPr>
          <w:rFonts w:eastAsia="DejaVu Sans"/>
          <w:b/>
        </w:rPr>
      </w:pPr>
      <w:r w:rsidRPr="007273AF">
        <w:rPr>
          <w:rFonts w:eastAsia="DejaVu Sans"/>
          <w:b/>
        </w:rPr>
        <w:t>1. Организационный этап (1 мин)</w:t>
      </w:r>
    </w:p>
    <w:p w:rsidR="001B50F9" w:rsidRDefault="007273AF" w:rsidP="007273AF">
      <w:pPr>
        <w:pStyle w:val="a3"/>
        <w:spacing w:line="276" w:lineRule="auto"/>
        <w:ind w:firstLine="708"/>
      </w:pPr>
      <w:r>
        <w:t>Здравствуйте! Сегодня у нас открытый урок, на котором присутствуют гости. Пусть для вас открытые уроки будут праздниками, как ярмарка, на к</w:t>
      </w:r>
      <w:r>
        <w:t>о</w:t>
      </w:r>
      <w:r>
        <w:t>торой Вы можете показать свои знания, умения, навыки.</w:t>
      </w:r>
    </w:p>
    <w:p w:rsidR="007273AF" w:rsidRPr="00C20934" w:rsidRDefault="007273AF" w:rsidP="007273AF">
      <w:pPr>
        <w:pStyle w:val="a3"/>
        <w:spacing w:line="276" w:lineRule="auto"/>
        <w:ind w:firstLine="708"/>
        <w:rPr>
          <w:rFonts w:eastAsia="DejaVu Sans"/>
        </w:rPr>
      </w:pPr>
      <w:r w:rsidRPr="00CD5036">
        <w:rPr>
          <w:i/>
        </w:rPr>
        <w:t>Проверка отсутствующих, наличия дневников, тетрадей, ручек, лин</w:t>
      </w:r>
      <w:r w:rsidRPr="00CD5036">
        <w:rPr>
          <w:i/>
        </w:rPr>
        <w:t>е</w:t>
      </w:r>
      <w:r w:rsidRPr="00CD5036">
        <w:rPr>
          <w:i/>
        </w:rPr>
        <w:t>ек, карандашей. Оценка внешнего вида.</w:t>
      </w:r>
    </w:p>
    <w:p w:rsidR="00C20934" w:rsidRPr="007273AF" w:rsidRDefault="00C20934" w:rsidP="00C20934">
      <w:pPr>
        <w:pStyle w:val="a3"/>
        <w:spacing w:line="276" w:lineRule="auto"/>
        <w:rPr>
          <w:rFonts w:eastAsia="DejaVu Sans"/>
          <w:b/>
        </w:rPr>
      </w:pPr>
      <w:r w:rsidRPr="007273AF">
        <w:rPr>
          <w:rFonts w:eastAsia="DejaVu Sans"/>
          <w:b/>
        </w:rPr>
        <w:t>2. Постановка цели и задач урока. Мотивация учебной деятельности учащихся (</w:t>
      </w:r>
      <w:r w:rsidR="000C3EFB">
        <w:rPr>
          <w:rFonts w:eastAsia="DejaVu Sans"/>
          <w:b/>
        </w:rPr>
        <w:t>3</w:t>
      </w:r>
      <w:r w:rsidRPr="007273AF">
        <w:rPr>
          <w:rFonts w:eastAsia="DejaVu Sans"/>
          <w:b/>
        </w:rPr>
        <w:t xml:space="preserve"> мин)</w:t>
      </w:r>
    </w:p>
    <w:p w:rsidR="001B50F9" w:rsidRDefault="007273AF" w:rsidP="007273AF">
      <w:pPr>
        <w:pStyle w:val="a3"/>
        <w:spacing w:line="276" w:lineRule="auto"/>
        <w:ind w:firstLine="708"/>
        <w:rPr>
          <w:rFonts w:eastAsia="DejaVu Sans"/>
        </w:rPr>
      </w:pPr>
      <w:r>
        <w:rPr>
          <w:rFonts w:eastAsia="DejaVu Sans"/>
        </w:rPr>
        <w:t xml:space="preserve">Ребята, скажите какой раздел </w:t>
      </w:r>
      <w:r w:rsidR="006858A8">
        <w:rPr>
          <w:rFonts w:eastAsia="DejaVu Sans"/>
        </w:rPr>
        <w:t>физики</w:t>
      </w:r>
      <w:r>
        <w:rPr>
          <w:rFonts w:eastAsia="DejaVu Sans"/>
        </w:rPr>
        <w:t xml:space="preserve">, мы изучали на прошлых уроках? </w:t>
      </w:r>
      <w:r w:rsidRPr="007273AF">
        <w:rPr>
          <w:rFonts w:eastAsia="DejaVu Sans"/>
          <w:i/>
        </w:rPr>
        <w:t>(Тепловые явления)</w:t>
      </w:r>
      <w:r>
        <w:rPr>
          <w:rFonts w:eastAsia="DejaVu Sans"/>
        </w:rPr>
        <w:t>.</w:t>
      </w:r>
    </w:p>
    <w:p w:rsidR="007273AF" w:rsidRPr="007273AF" w:rsidRDefault="006858A8" w:rsidP="007273AF">
      <w:pPr>
        <w:pStyle w:val="a3"/>
        <w:spacing w:line="276" w:lineRule="auto"/>
        <w:ind w:firstLine="708"/>
        <w:rPr>
          <w:rFonts w:eastAsia="DejaVu Sans"/>
        </w:rPr>
      </w:pPr>
      <w:r>
        <w:rPr>
          <w:rFonts w:eastAsia="DejaVu Sans"/>
        </w:rPr>
        <w:t>М</w:t>
      </w:r>
      <w:r w:rsidR="007273AF" w:rsidRPr="007273AF">
        <w:rPr>
          <w:rFonts w:eastAsia="DejaVu Sans"/>
        </w:rPr>
        <w:t>ы с вами заканчиваем тему «Тепловые явления» и сегодня нам нео</w:t>
      </w:r>
      <w:r w:rsidR="007273AF" w:rsidRPr="007273AF">
        <w:rPr>
          <w:rFonts w:eastAsia="DejaVu Sans"/>
        </w:rPr>
        <w:t>б</w:t>
      </w:r>
      <w:r w:rsidR="007273AF" w:rsidRPr="007273AF">
        <w:rPr>
          <w:rFonts w:eastAsia="DejaVu Sans"/>
        </w:rPr>
        <w:t xml:space="preserve">ходимо вспомнить основные </w:t>
      </w:r>
      <w:r>
        <w:rPr>
          <w:rFonts w:eastAsia="DejaVu Sans"/>
        </w:rPr>
        <w:t>моменты</w:t>
      </w:r>
      <w:r w:rsidR="008F633C">
        <w:rPr>
          <w:rFonts w:eastAsia="DejaVu Sans"/>
        </w:rPr>
        <w:t xml:space="preserve"> </w:t>
      </w:r>
      <w:r w:rsidR="007273AF" w:rsidRPr="007273AF">
        <w:rPr>
          <w:rFonts w:eastAsia="DejaVu Sans"/>
        </w:rPr>
        <w:t>данной тем</w:t>
      </w:r>
      <w:r w:rsidR="008F633C">
        <w:rPr>
          <w:rFonts w:eastAsia="DejaVu Sans"/>
        </w:rPr>
        <w:t>ы</w:t>
      </w:r>
      <w:r w:rsidR="007273AF" w:rsidRPr="007273AF">
        <w:rPr>
          <w:rFonts w:eastAsia="DejaVu Sans"/>
        </w:rPr>
        <w:t>.</w:t>
      </w:r>
    </w:p>
    <w:p w:rsidR="007273AF" w:rsidRPr="007273AF" w:rsidRDefault="007273AF" w:rsidP="007273AF">
      <w:pPr>
        <w:pStyle w:val="a3"/>
        <w:spacing w:line="276" w:lineRule="auto"/>
        <w:ind w:firstLine="708"/>
        <w:rPr>
          <w:rFonts w:eastAsia="DejaVu Sans"/>
        </w:rPr>
      </w:pPr>
      <w:r w:rsidRPr="007273AF">
        <w:rPr>
          <w:rFonts w:eastAsia="DejaVu Sans"/>
        </w:rPr>
        <w:t>А начну я наш урок со сказки:</w:t>
      </w:r>
    </w:p>
    <w:p w:rsidR="007273AF" w:rsidRPr="007273AF" w:rsidRDefault="007273AF" w:rsidP="007273AF">
      <w:pPr>
        <w:pStyle w:val="a3"/>
        <w:spacing w:line="276" w:lineRule="auto"/>
        <w:ind w:firstLine="708"/>
        <w:rPr>
          <w:rFonts w:eastAsia="DejaVu Sans"/>
        </w:rPr>
      </w:pPr>
      <w:r w:rsidRPr="007273AF">
        <w:rPr>
          <w:rFonts w:eastAsia="DejaVu Sans"/>
        </w:rPr>
        <w:t>Когда-то давным-давно жил-был на свете один человек. Он построил себе дом. Не из дерева, не из камня, а из обыкновенного стекла. А потом, уходя, по забывчивости хлопнул дверью – дом разлетелся вдребезги: ведь стекло хрупкое.</w:t>
      </w:r>
    </w:p>
    <w:p w:rsidR="007273AF" w:rsidRPr="007273AF" w:rsidRDefault="007273AF" w:rsidP="007273AF">
      <w:pPr>
        <w:pStyle w:val="a3"/>
        <w:spacing w:line="276" w:lineRule="auto"/>
        <w:ind w:firstLine="708"/>
        <w:rPr>
          <w:rFonts w:eastAsia="DejaVu Sans"/>
        </w:rPr>
      </w:pPr>
      <w:r w:rsidRPr="007273AF">
        <w:rPr>
          <w:rFonts w:eastAsia="DejaVu Sans"/>
        </w:rPr>
        <w:t>Построил себе этот человек другой дом: не из дерева, не из камня, не из стекла – из воска слепил – Солнце пригрело по</w:t>
      </w:r>
      <w:r w:rsidR="00B87E30">
        <w:rPr>
          <w:rFonts w:eastAsia="DejaVu Sans"/>
        </w:rPr>
        <w:t>-</w:t>
      </w:r>
      <w:r w:rsidRPr="007273AF">
        <w:rPr>
          <w:rFonts w:eastAsia="DejaVu Sans"/>
        </w:rPr>
        <w:t xml:space="preserve">жарче </w:t>
      </w:r>
      <w:r w:rsidR="006858A8">
        <w:rPr>
          <w:rFonts w:eastAsia="DejaVu Sans"/>
        </w:rPr>
        <w:t>–</w:t>
      </w:r>
      <w:r w:rsidRPr="007273AF">
        <w:rPr>
          <w:rFonts w:eastAsia="DejaVu Sans"/>
        </w:rPr>
        <w:t xml:space="preserve"> дом и потек, растаял, превратился в вязкую массу: ведь воск легко плавится.</w:t>
      </w:r>
    </w:p>
    <w:p w:rsidR="007273AF" w:rsidRPr="007273AF" w:rsidRDefault="007273AF" w:rsidP="007273AF">
      <w:pPr>
        <w:pStyle w:val="a3"/>
        <w:spacing w:line="276" w:lineRule="auto"/>
        <w:ind w:firstLine="708"/>
        <w:rPr>
          <w:rFonts w:eastAsia="DejaVu Sans"/>
        </w:rPr>
      </w:pPr>
      <w:r w:rsidRPr="007273AF">
        <w:rPr>
          <w:rFonts w:eastAsia="DejaVu Sans"/>
        </w:rPr>
        <w:t xml:space="preserve">Тогда этот человек сделал еще один дом: не из дерева, не из камня, не из стекла, не из воска </w:t>
      </w:r>
      <w:r w:rsidR="006858A8">
        <w:rPr>
          <w:rFonts w:eastAsia="DejaVu Sans"/>
        </w:rPr>
        <w:t>–</w:t>
      </w:r>
      <w:r w:rsidRPr="007273AF">
        <w:rPr>
          <w:rFonts w:eastAsia="DejaVu Sans"/>
        </w:rPr>
        <w:t xml:space="preserve"> из бумаги склеил его. Как только подул ветер сил</w:t>
      </w:r>
      <w:r w:rsidRPr="007273AF">
        <w:rPr>
          <w:rFonts w:eastAsia="DejaVu Sans"/>
        </w:rPr>
        <w:t>ь</w:t>
      </w:r>
      <w:r w:rsidRPr="007273AF">
        <w:rPr>
          <w:rFonts w:eastAsia="DejaVu Sans"/>
        </w:rPr>
        <w:t xml:space="preserve">ный, легкий бумажный домик поднялся в воздух и улетел. Где он теперь </w:t>
      </w:r>
      <w:r w:rsidR="006858A8">
        <w:rPr>
          <w:rFonts w:eastAsia="DejaVu Sans"/>
        </w:rPr>
        <w:t>–</w:t>
      </w:r>
      <w:r w:rsidRPr="007273AF">
        <w:rPr>
          <w:rFonts w:eastAsia="DejaVu Sans"/>
        </w:rPr>
        <w:t xml:space="preserve"> н</w:t>
      </w:r>
      <w:r w:rsidRPr="007273AF">
        <w:rPr>
          <w:rFonts w:eastAsia="DejaVu Sans"/>
        </w:rPr>
        <w:t>и</w:t>
      </w:r>
      <w:r w:rsidRPr="007273AF">
        <w:rPr>
          <w:rFonts w:eastAsia="DejaVu Sans"/>
        </w:rPr>
        <w:t>кто не знает.</w:t>
      </w:r>
    </w:p>
    <w:p w:rsidR="006858A8" w:rsidRDefault="007273AF" w:rsidP="007273AF">
      <w:pPr>
        <w:pStyle w:val="a3"/>
        <w:spacing w:line="276" w:lineRule="auto"/>
        <w:ind w:firstLine="708"/>
        <w:rPr>
          <w:rFonts w:eastAsia="DejaVu Sans"/>
        </w:rPr>
      </w:pPr>
      <w:r w:rsidRPr="007273AF">
        <w:rPr>
          <w:rFonts w:eastAsia="DejaVu Sans"/>
        </w:rPr>
        <w:t>Вот каким неудачн</w:t>
      </w:r>
      <w:r w:rsidR="006858A8">
        <w:rPr>
          <w:rFonts w:eastAsia="DejaVu Sans"/>
        </w:rPr>
        <w:t>иком был тот человек! А почему?</w:t>
      </w:r>
    </w:p>
    <w:p w:rsidR="006858A8" w:rsidRPr="006858A8" w:rsidRDefault="006858A8" w:rsidP="007273AF">
      <w:pPr>
        <w:pStyle w:val="a3"/>
        <w:spacing w:line="276" w:lineRule="auto"/>
        <w:ind w:firstLine="708"/>
        <w:rPr>
          <w:rFonts w:eastAsia="DejaVu Sans"/>
          <w:i/>
        </w:rPr>
      </w:pPr>
      <w:r w:rsidRPr="006858A8">
        <w:rPr>
          <w:rFonts w:eastAsia="DejaVu Sans"/>
          <w:i/>
        </w:rPr>
        <w:t>(выслушиваются мнения обучающихся)</w:t>
      </w:r>
    </w:p>
    <w:p w:rsidR="007273AF" w:rsidRPr="007273AF" w:rsidRDefault="007273AF" w:rsidP="006858A8">
      <w:pPr>
        <w:pStyle w:val="a3"/>
        <w:spacing w:line="276" w:lineRule="auto"/>
        <w:ind w:firstLine="708"/>
        <w:rPr>
          <w:rFonts w:eastAsia="DejaVu Sans"/>
        </w:rPr>
      </w:pPr>
      <w:r w:rsidRPr="007273AF">
        <w:rPr>
          <w:rFonts w:eastAsia="DejaVu Sans"/>
        </w:rPr>
        <w:t>Он не думал о свойствах материалов, из которых строил свое жилище, не думал и о свойствах построек; ему, наверное, было и невдомек, что могут быть дома, в которых очень холодно, и такие, где неимоверно жарко. Впр</w:t>
      </w:r>
      <w:r w:rsidRPr="007273AF">
        <w:rPr>
          <w:rFonts w:eastAsia="DejaVu Sans"/>
        </w:rPr>
        <w:t>о</w:t>
      </w:r>
      <w:r w:rsidRPr="007273AF">
        <w:rPr>
          <w:rFonts w:eastAsia="DejaVu Sans"/>
        </w:rPr>
        <w:t>чем, такого человека, возможно, и не было на свете.</w:t>
      </w:r>
      <w:r w:rsidR="006858A8">
        <w:rPr>
          <w:rFonts w:eastAsia="DejaVu Sans"/>
        </w:rPr>
        <w:t xml:space="preserve"> </w:t>
      </w:r>
      <w:r w:rsidRPr="007273AF">
        <w:rPr>
          <w:rFonts w:eastAsia="DejaVu Sans"/>
        </w:rPr>
        <w:t>Скорее всего, это просто сказка.</w:t>
      </w:r>
    </w:p>
    <w:p w:rsidR="007273AF" w:rsidRDefault="006858A8" w:rsidP="006858A8">
      <w:pPr>
        <w:pStyle w:val="a3"/>
        <w:spacing w:line="276" w:lineRule="auto"/>
        <w:ind w:firstLine="708"/>
        <w:rPr>
          <w:rFonts w:eastAsia="DejaVu Sans"/>
        </w:rPr>
      </w:pPr>
      <w:r>
        <w:rPr>
          <w:rFonts w:eastAsia="DejaVu Sans"/>
        </w:rPr>
        <w:t>С</w:t>
      </w:r>
      <w:r w:rsidR="007273AF" w:rsidRPr="007273AF">
        <w:rPr>
          <w:rFonts w:eastAsia="DejaVu Sans"/>
        </w:rPr>
        <w:t>егодняшний урок мы проведём необычно. Я</w:t>
      </w:r>
      <w:r>
        <w:rPr>
          <w:rFonts w:eastAsia="DejaVu Sans"/>
        </w:rPr>
        <w:t xml:space="preserve"> </w:t>
      </w:r>
      <w:r w:rsidR="007273AF" w:rsidRPr="007273AF">
        <w:rPr>
          <w:rFonts w:eastAsia="DejaVu Sans"/>
        </w:rPr>
        <w:t>хочу предложить вам «построить» свой дом, в котором будет тепло и ком</w:t>
      </w:r>
      <w:r>
        <w:rPr>
          <w:rFonts w:eastAsia="DejaVu Sans"/>
        </w:rPr>
        <w:t xml:space="preserve">фортно. </w:t>
      </w:r>
    </w:p>
    <w:p w:rsidR="00E91D94" w:rsidRDefault="006858A8" w:rsidP="006858A8">
      <w:pPr>
        <w:pStyle w:val="a3"/>
        <w:spacing w:line="276" w:lineRule="auto"/>
        <w:ind w:firstLine="708"/>
        <w:rPr>
          <w:rFonts w:eastAsia="DejaVu Sans"/>
          <w:i/>
        </w:rPr>
      </w:pPr>
      <w:r>
        <w:rPr>
          <w:rFonts w:eastAsia="DejaVu Sans"/>
        </w:rPr>
        <w:t xml:space="preserve">Скажите какая тема урока? </w:t>
      </w:r>
      <w:proofErr w:type="gramStart"/>
      <w:r w:rsidRPr="00E91D94">
        <w:rPr>
          <w:rFonts w:eastAsia="DejaVu Sans"/>
          <w:i/>
        </w:rPr>
        <w:t>(Заключительный урок по теме:</w:t>
      </w:r>
      <w:proofErr w:type="gramEnd"/>
      <w:r w:rsidRPr="00E91D94">
        <w:rPr>
          <w:rFonts w:eastAsia="DejaVu Sans"/>
          <w:i/>
        </w:rPr>
        <w:t xml:space="preserve"> «</w:t>
      </w:r>
      <w:r w:rsidR="00E91D94" w:rsidRPr="00E91D94">
        <w:rPr>
          <w:rFonts w:eastAsia="DejaVu Sans"/>
          <w:i/>
        </w:rPr>
        <w:t>Тепловые явления</w:t>
      </w:r>
      <w:r w:rsidRPr="00E91D94">
        <w:rPr>
          <w:rFonts w:eastAsia="DejaVu Sans"/>
          <w:i/>
        </w:rPr>
        <w:t>»</w:t>
      </w:r>
      <w:r w:rsidR="00E91D94" w:rsidRPr="00E91D94">
        <w:rPr>
          <w:rFonts w:eastAsia="DejaVu Sans"/>
          <w:i/>
        </w:rPr>
        <w:t xml:space="preserve">. </w:t>
      </w:r>
      <w:proofErr w:type="gramStart"/>
      <w:r w:rsidR="00E91D94" w:rsidRPr="00E91D94">
        <w:rPr>
          <w:i/>
        </w:rPr>
        <w:t>«Мой тёплый дом»</w:t>
      </w:r>
      <w:r w:rsidRPr="00E91D94">
        <w:rPr>
          <w:rFonts w:eastAsia="DejaVu Sans"/>
          <w:i/>
        </w:rPr>
        <w:t>)</w:t>
      </w:r>
      <w:proofErr w:type="gramEnd"/>
    </w:p>
    <w:p w:rsidR="006858A8" w:rsidRPr="007273AF" w:rsidRDefault="00E91D94" w:rsidP="006858A8">
      <w:pPr>
        <w:pStyle w:val="a3"/>
        <w:spacing w:line="276" w:lineRule="auto"/>
        <w:ind w:firstLine="708"/>
        <w:rPr>
          <w:rFonts w:eastAsia="DejaVu Sans"/>
        </w:rPr>
      </w:pPr>
      <w:r>
        <w:rPr>
          <w:rFonts w:eastAsia="DejaVu Sans"/>
        </w:rPr>
        <w:lastRenderedPageBreak/>
        <w:t>Запишите число и тему урока в тетрадях.</w:t>
      </w:r>
    </w:p>
    <w:p w:rsidR="007273AF" w:rsidRDefault="0090169A" w:rsidP="0090169A">
      <w:pPr>
        <w:pStyle w:val="a3"/>
        <w:spacing w:line="276" w:lineRule="auto"/>
        <w:ind w:firstLine="708"/>
        <w:rPr>
          <w:rFonts w:eastAsia="DejaVu Sans"/>
        </w:rPr>
      </w:pPr>
      <w:r>
        <w:rPr>
          <w:rFonts w:eastAsia="DejaVu Sans"/>
        </w:rPr>
        <w:t xml:space="preserve">Раз у нас сегодня заключительный урок по теме «Тепловые явления», то какие цели мы поставим перед собой? </w:t>
      </w:r>
      <w:r w:rsidRPr="0090169A">
        <w:rPr>
          <w:rFonts w:eastAsia="DejaVu Sans"/>
          <w:i/>
        </w:rPr>
        <w:t>(</w:t>
      </w:r>
      <w:r>
        <w:rPr>
          <w:i/>
        </w:rPr>
        <w:t>О</w:t>
      </w:r>
      <w:r w:rsidRPr="0090169A">
        <w:rPr>
          <w:i/>
        </w:rPr>
        <w:t>бобщить знания о видах тепл</w:t>
      </w:r>
      <w:r w:rsidRPr="0090169A">
        <w:rPr>
          <w:i/>
        </w:rPr>
        <w:t>о</w:t>
      </w:r>
      <w:r w:rsidRPr="0090169A">
        <w:rPr>
          <w:i/>
        </w:rPr>
        <w:t>передачи; повторить основные физические термины; вспомнить расчетные формулы</w:t>
      </w:r>
      <w:r w:rsidRPr="0090169A">
        <w:rPr>
          <w:rFonts w:eastAsia="DejaVu Sans"/>
          <w:i/>
        </w:rPr>
        <w:t>)</w:t>
      </w:r>
    </w:p>
    <w:p w:rsidR="0090169A" w:rsidRPr="00C20934" w:rsidRDefault="0090169A" w:rsidP="0090169A">
      <w:pPr>
        <w:pStyle w:val="a3"/>
        <w:spacing w:line="276" w:lineRule="auto"/>
        <w:ind w:firstLine="708"/>
        <w:rPr>
          <w:rFonts w:eastAsia="DejaVu Sans"/>
        </w:rPr>
      </w:pPr>
      <w:r>
        <w:rPr>
          <w:rFonts w:eastAsia="DejaVu Sans"/>
        </w:rPr>
        <w:t>А ещё мы сегодня должны с вами «построить» свой теплый и уютный дом.</w:t>
      </w:r>
    </w:p>
    <w:p w:rsidR="002F4A75" w:rsidRDefault="00C20934" w:rsidP="002F4A75">
      <w:pPr>
        <w:pStyle w:val="a3"/>
        <w:spacing w:line="276" w:lineRule="auto"/>
        <w:rPr>
          <w:rFonts w:eastAsia="DejaVu Sans"/>
          <w:b/>
        </w:rPr>
      </w:pPr>
      <w:r w:rsidRPr="00AF42C9">
        <w:rPr>
          <w:rFonts w:eastAsia="DejaVu Sans"/>
          <w:b/>
        </w:rPr>
        <w:t>3. Актуализация знаний (</w:t>
      </w:r>
      <w:r w:rsidR="000C3EFB">
        <w:rPr>
          <w:rFonts w:eastAsia="DejaVu Sans"/>
          <w:b/>
        </w:rPr>
        <w:t>7</w:t>
      </w:r>
      <w:r w:rsidRPr="00AF42C9">
        <w:rPr>
          <w:rFonts w:eastAsia="DejaVu Sans"/>
          <w:b/>
        </w:rPr>
        <w:t xml:space="preserve"> мин)</w:t>
      </w:r>
    </w:p>
    <w:p w:rsidR="00AF42C9" w:rsidRPr="002F4A75" w:rsidRDefault="00AF42C9" w:rsidP="002F4A75">
      <w:pPr>
        <w:pStyle w:val="a3"/>
        <w:spacing w:line="276" w:lineRule="auto"/>
        <w:ind w:firstLine="708"/>
        <w:rPr>
          <w:rFonts w:eastAsia="DejaVu Sans"/>
          <w:b/>
        </w:rPr>
      </w:pPr>
      <w:r w:rsidRPr="00AF42C9">
        <w:rPr>
          <w:rFonts w:eastAsia="DejaVu Sans"/>
        </w:rPr>
        <w:t xml:space="preserve">А для начала давайте вспомним </w:t>
      </w:r>
      <w:r>
        <w:rPr>
          <w:rFonts w:eastAsia="DejaVu Sans"/>
        </w:rPr>
        <w:t>теоретический материал, пройденный на прошлых уроках.</w:t>
      </w:r>
    </w:p>
    <w:p w:rsidR="00AF42C9" w:rsidRPr="00AF42C9" w:rsidRDefault="00AF42C9" w:rsidP="00AF42C9">
      <w:pPr>
        <w:pStyle w:val="a3"/>
        <w:spacing w:line="276" w:lineRule="auto"/>
        <w:ind w:firstLine="360"/>
        <w:rPr>
          <w:rFonts w:eastAsia="DejaVu Sans"/>
          <w:i/>
        </w:rPr>
      </w:pPr>
      <w:r>
        <w:rPr>
          <w:rFonts w:eastAsia="DejaVu Sans"/>
        </w:rPr>
        <w:t xml:space="preserve"> </w:t>
      </w:r>
      <w:r w:rsidR="003957F7">
        <w:rPr>
          <w:rFonts w:eastAsia="DejaVu Sans"/>
          <w:i/>
        </w:rPr>
        <w:t>Решение кроссворда</w:t>
      </w:r>
      <w:r w:rsidRPr="00AF42C9">
        <w:rPr>
          <w:rFonts w:eastAsia="DejaVu Sans"/>
          <w:i/>
        </w:rPr>
        <w:t xml:space="preserve"> по основным вопросам темы «Тепловые явления»: </w:t>
      </w:r>
    </w:p>
    <w:p w:rsidR="003957F7" w:rsidRDefault="004114CF" w:rsidP="004114CF">
      <w:pPr>
        <w:pStyle w:val="a3"/>
        <w:spacing w:line="276" w:lineRule="auto"/>
        <w:jc w:val="center"/>
        <w:rPr>
          <w:noProof/>
        </w:rPr>
      </w:pPr>
      <w:r>
        <w:rPr>
          <w:rFonts w:eastAsia="DejaVu Sans"/>
          <w:noProof/>
        </w:rPr>
        <w:drawing>
          <wp:inline distT="0" distB="0" distL="0" distR="0" wp14:anchorId="52648BEC" wp14:editId="7658AD34">
            <wp:extent cx="5090795" cy="39624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1346" cy="39706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57B3A" w:rsidRDefault="00F57B3A" w:rsidP="00D95F12">
      <w:pPr>
        <w:pStyle w:val="a3"/>
        <w:spacing w:line="276" w:lineRule="auto"/>
        <w:rPr>
          <w:rFonts w:eastAsia="DejaVu Sans"/>
        </w:rPr>
      </w:pPr>
    </w:p>
    <w:p w:rsidR="00EA74C3" w:rsidRPr="00EA74C3" w:rsidRDefault="00EA74C3" w:rsidP="00AF42C9">
      <w:pPr>
        <w:pStyle w:val="a3"/>
        <w:spacing w:line="276" w:lineRule="auto"/>
        <w:rPr>
          <w:rFonts w:eastAsia="DejaVu Sans"/>
          <w:i/>
        </w:rPr>
      </w:pPr>
      <w:r w:rsidRPr="00EA74C3">
        <w:rPr>
          <w:rFonts w:eastAsia="DejaVu Sans"/>
          <w:i/>
        </w:rPr>
        <w:t>Вопросы к кроссворду:</w:t>
      </w:r>
    </w:p>
    <w:p w:rsidR="00EA74C3" w:rsidRPr="00EA74C3" w:rsidRDefault="00EA74C3" w:rsidP="00EA74C3">
      <w:pPr>
        <w:spacing w:before="0" w:after="0" w:line="276" w:lineRule="auto"/>
        <w:ind w:firstLine="708"/>
        <w:rPr>
          <w:szCs w:val="28"/>
        </w:rPr>
      </w:pPr>
      <w:r w:rsidRPr="00EA74C3">
        <w:rPr>
          <w:szCs w:val="28"/>
        </w:rPr>
        <w:t>1. Величина, от которой зависит интенсивность излучения.</w:t>
      </w:r>
    </w:p>
    <w:p w:rsidR="00EA74C3" w:rsidRPr="00EA74C3" w:rsidRDefault="00EA74C3" w:rsidP="00EA74C3">
      <w:pPr>
        <w:spacing w:before="0" w:after="0" w:line="276" w:lineRule="auto"/>
        <w:ind w:firstLine="708"/>
        <w:rPr>
          <w:szCs w:val="28"/>
        </w:rPr>
      </w:pPr>
      <w:r w:rsidRPr="00EA74C3">
        <w:rPr>
          <w:szCs w:val="28"/>
        </w:rPr>
        <w:t>2. Вид теплопередачи, который может осуществляться в вакууме.</w:t>
      </w:r>
    </w:p>
    <w:p w:rsidR="00EA74C3" w:rsidRPr="00EA74C3" w:rsidRDefault="00EA74C3" w:rsidP="00EA74C3">
      <w:pPr>
        <w:spacing w:before="0" w:after="0" w:line="276" w:lineRule="auto"/>
        <w:ind w:firstLine="708"/>
        <w:rPr>
          <w:szCs w:val="28"/>
        </w:rPr>
      </w:pPr>
      <w:r w:rsidRPr="00EA74C3">
        <w:rPr>
          <w:szCs w:val="28"/>
        </w:rPr>
        <w:t>3. Процесс изменения внутренней энергии без совершения работы над телом или самим телом.</w:t>
      </w:r>
    </w:p>
    <w:p w:rsidR="00EA74C3" w:rsidRPr="00EA74C3" w:rsidRDefault="00EA74C3" w:rsidP="00EA74C3">
      <w:pPr>
        <w:spacing w:before="0" w:after="0" w:line="276" w:lineRule="auto"/>
        <w:ind w:firstLine="708"/>
        <w:rPr>
          <w:szCs w:val="28"/>
        </w:rPr>
      </w:pPr>
      <w:r w:rsidRPr="00EA74C3">
        <w:rPr>
          <w:szCs w:val="28"/>
        </w:rPr>
        <w:t>4. Основной источник энергии на Земле.</w:t>
      </w:r>
    </w:p>
    <w:p w:rsidR="00EA74C3" w:rsidRPr="00EA74C3" w:rsidRDefault="00EA74C3" w:rsidP="00EA74C3">
      <w:pPr>
        <w:spacing w:before="0" w:after="0" w:line="276" w:lineRule="auto"/>
        <w:ind w:firstLine="708"/>
        <w:rPr>
          <w:szCs w:val="28"/>
        </w:rPr>
      </w:pPr>
      <w:r w:rsidRPr="00EA74C3">
        <w:rPr>
          <w:szCs w:val="28"/>
        </w:rPr>
        <w:t>5. Смесь газов. Обладает плохой теплопроводностью.</w:t>
      </w:r>
    </w:p>
    <w:p w:rsidR="00EA74C3" w:rsidRPr="00EA74C3" w:rsidRDefault="00EA74C3" w:rsidP="00EA74C3">
      <w:pPr>
        <w:spacing w:before="0" w:after="0" w:line="276" w:lineRule="auto"/>
        <w:ind w:firstLine="708"/>
        <w:rPr>
          <w:szCs w:val="28"/>
        </w:rPr>
      </w:pPr>
      <w:r w:rsidRPr="00EA74C3">
        <w:rPr>
          <w:szCs w:val="28"/>
        </w:rPr>
        <w:t>6. Процесс превращения одного вида энергии в другой.</w:t>
      </w:r>
    </w:p>
    <w:p w:rsidR="00EA74C3" w:rsidRPr="00EA74C3" w:rsidRDefault="00EA74C3" w:rsidP="00EA74C3">
      <w:pPr>
        <w:spacing w:before="0" w:after="0" w:line="276" w:lineRule="auto"/>
        <w:ind w:firstLine="708"/>
        <w:rPr>
          <w:szCs w:val="28"/>
        </w:rPr>
      </w:pPr>
      <w:r w:rsidRPr="00EA74C3">
        <w:rPr>
          <w:szCs w:val="28"/>
        </w:rPr>
        <w:t xml:space="preserve">7. Металл, имеющий </w:t>
      </w:r>
      <w:proofErr w:type="gramStart"/>
      <w:r w:rsidRPr="00EA74C3">
        <w:rPr>
          <w:szCs w:val="28"/>
        </w:rPr>
        <w:t>самую</w:t>
      </w:r>
      <w:proofErr w:type="gramEnd"/>
      <w:r w:rsidRPr="00EA74C3">
        <w:rPr>
          <w:szCs w:val="28"/>
        </w:rPr>
        <w:t xml:space="preserve"> хорошую теплопроводностью.</w:t>
      </w:r>
    </w:p>
    <w:p w:rsidR="00EA74C3" w:rsidRPr="00EA74C3" w:rsidRDefault="00EA74C3" w:rsidP="00EA74C3">
      <w:pPr>
        <w:spacing w:before="0" w:after="0" w:line="276" w:lineRule="auto"/>
        <w:ind w:firstLine="708"/>
        <w:rPr>
          <w:szCs w:val="28"/>
        </w:rPr>
      </w:pPr>
      <w:r w:rsidRPr="00EA74C3">
        <w:rPr>
          <w:szCs w:val="28"/>
        </w:rPr>
        <w:lastRenderedPageBreak/>
        <w:t>8. Разреженный газ.</w:t>
      </w:r>
    </w:p>
    <w:p w:rsidR="00EA74C3" w:rsidRPr="00EA74C3" w:rsidRDefault="00EA74C3" w:rsidP="00EA74C3">
      <w:pPr>
        <w:spacing w:before="0" w:after="0" w:line="276" w:lineRule="auto"/>
        <w:ind w:firstLine="708"/>
        <w:rPr>
          <w:szCs w:val="28"/>
        </w:rPr>
      </w:pPr>
      <w:r w:rsidRPr="00EA74C3">
        <w:rPr>
          <w:szCs w:val="28"/>
        </w:rPr>
        <w:t>9. Величина, обладающая свойством сохранения.</w:t>
      </w:r>
    </w:p>
    <w:p w:rsidR="00EA74C3" w:rsidRPr="00EA74C3" w:rsidRDefault="00EA74C3" w:rsidP="00EA74C3">
      <w:pPr>
        <w:spacing w:before="0" w:after="0" w:line="276" w:lineRule="auto"/>
        <w:ind w:firstLine="708"/>
        <w:rPr>
          <w:szCs w:val="28"/>
        </w:rPr>
      </w:pPr>
      <w:r w:rsidRPr="00EA74C3">
        <w:rPr>
          <w:szCs w:val="28"/>
        </w:rPr>
        <w:t>10. Вид теплопередачи, который сопровождается переносом вещества.</w:t>
      </w:r>
    </w:p>
    <w:p w:rsidR="004114CF" w:rsidRDefault="004114CF" w:rsidP="004114CF">
      <w:pPr>
        <w:pStyle w:val="a3"/>
        <w:spacing w:line="276" w:lineRule="auto"/>
        <w:rPr>
          <w:rFonts w:eastAsia="DejaVu Sans"/>
          <w:i/>
        </w:rPr>
      </w:pPr>
      <w:r w:rsidRPr="004114CF">
        <w:rPr>
          <w:rFonts w:eastAsia="DejaVu Sans"/>
          <w:i/>
        </w:rPr>
        <w:t>Совместная проверка кроссворда.</w:t>
      </w:r>
    </w:p>
    <w:p w:rsidR="00F57B3A" w:rsidRPr="004114CF" w:rsidRDefault="00F57B3A" w:rsidP="00F57B3A">
      <w:pPr>
        <w:pStyle w:val="a3"/>
        <w:spacing w:line="276" w:lineRule="auto"/>
        <w:jc w:val="center"/>
        <w:rPr>
          <w:rFonts w:eastAsia="DejaVu Sans"/>
          <w:i/>
        </w:rPr>
      </w:pPr>
      <w:r>
        <w:rPr>
          <w:rFonts w:eastAsia="DejaVu Sans"/>
          <w:i/>
          <w:noProof/>
        </w:rPr>
        <w:drawing>
          <wp:inline distT="0" distB="0" distL="0" distR="0" wp14:anchorId="42F9A73D" wp14:editId="7E91B908">
            <wp:extent cx="4644205" cy="3667125"/>
            <wp:effectExtent l="0" t="0" r="444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5572" cy="36682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B50F9" w:rsidRPr="00C20934" w:rsidRDefault="00AF42C9" w:rsidP="00EA74C3">
      <w:pPr>
        <w:pStyle w:val="a3"/>
        <w:spacing w:line="276" w:lineRule="auto"/>
        <w:ind w:firstLine="708"/>
        <w:rPr>
          <w:rFonts w:eastAsia="DejaVu Sans"/>
        </w:rPr>
      </w:pPr>
      <w:r w:rsidRPr="00AF42C9">
        <w:rPr>
          <w:rFonts w:eastAsia="DejaVu Sans"/>
        </w:rPr>
        <w:t>Эти знания потребуются нам для «строительства» дома.</w:t>
      </w:r>
    </w:p>
    <w:p w:rsidR="00C20934" w:rsidRPr="00D95F12" w:rsidRDefault="00C20934" w:rsidP="00C20934">
      <w:pPr>
        <w:pStyle w:val="a3"/>
        <w:spacing w:line="276" w:lineRule="auto"/>
        <w:rPr>
          <w:rFonts w:eastAsia="DejaVu Sans"/>
          <w:b/>
        </w:rPr>
      </w:pPr>
      <w:r w:rsidRPr="00D95F12">
        <w:rPr>
          <w:rFonts w:eastAsia="DejaVu Sans"/>
          <w:b/>
        </w:rPr>
        <w:t>4. Обобщение и систематизация знаний. Подготовка учащ</w:t>
      </w:r>
      <w:r w:rsidR="00F51C78" w:rsidRPr="00D95F12">
        <w:rPr>
          <w:rFonts w:eastAsia="DejaVu Sans"/>
          <w:b/>
        </w:rPr>
        <w:t>ихся к обо</w:t>
      </w:r>
      <w:r w:rsidR="00F51C78" w:rsidRPr="00D95F12">
        <w:rPr>
          <w:rFonts w:eastAsia="DejaVu Sans"/>
          <w:b/>
        </w:rPr>
        <w:t>б</w:t>
      </w:r>
      <w:r w:rsidR="00F51C78" w:rsidRPr="00D95F12">
        <w:rPr>
          <w:rFonts w:eastAsia="DejaVu Sans"/>
          <w:b/>
        </w:rPr>
        <w:t xml:space="preserve">щенной деятельности. </w:t>
      </w:r>
      <w:r w:rsidRPr="00D95F12">
        <w:rPr>
          <w:rFonts w:eastAsia="DejaVu Sans"/>
          <w:b/>
        </w:rPr>
        <w:t>(</w:t>
      </w:r>
      <w:r w:rsidR="00C26F01">
        <w:rPr>
          <w:rFonts w:eastAsia="DejaVu Sans"/>
          <w:b/>
        </w:rPr>
        <w:t>20</w:t>
      </w:r>
      <w:r w:rsidRPr="00D95F12">
        <w:rPr>
          <w:rFonts w:eastAsia="DejaVu Sans"/>
          <w:b/>
        </w:rPr>
        <w:t xml:space="preserve"> мин)</w:t>
      </w:r>
    </w:p>
    <w:p w:rsidR="00D95F12" w:rsidRPr="00D95F12" w:rsidRDefault="00D95F12" w:rsidP="00D95F12">
      <w:pPr>
        <w:pStyle w:val="a3"/>
        <w:spacing w:line="276" w:lineRule="auto"/>
        <w:ind w:firstLine="708"/>
      </w:pPr>
      <w:r>
        <w:t>Каким образом тепло покидает наш дом? Какой вид теплопередачи и</w:t>
      </w:r>
      <w:r>
        <w:t>г</w:t>
      </w:r>
      <w:r>
        <w:t xml:space="preserve">рает при этом существенную роль? </w:t>
      </w:r>
      <w:r w:rsidRPr="00D95F12">
        <w:rPr>
          <w:i/>
        </w:rPr>
        <w:t>(Тепло уходит через стены, окна, крышу за счёт теплопроводности. Через дымоход – за счёт конвекции.)</w:t>
      </w:r>
    </w:p>
    <w:p w:rsidR="00B675DC" w:rsidRDefault="00B675DC" w:rsidP="00D95F12">
      <w:pPr>
        <w:pStyle w:val="a3"/>
        <w:spacing w:line="276" w:lineRule="auto"/>
        <w:ind w:firstLine="708"/>
        <w:rPr>
          <w:rFonts w:eastAsia="DejaVu Sans"/>
        </w:rPr>
      </w:pPr>
      <w:r>
        <w:rPr>
          <w:rFonts w:eastAsia="DejaVu Sans"/>
        </w:rPr>
        <w:t xml:space="preserve">Действительно, 40% тепла уходит через окна, 20% – через крышу, 25% – через стены, </w:t>
      </w:r>
      <w:r w:rsidR="00914BAA">
        <w:rPr>
          <w:rFonts w:eastAsia="DejaVu Sans"/>
        </w:rPr>
        <w:t>15</w:t>
      </w:r>
      <w:r>
        <w:rPr>
          <w:rFonts w:eastAsia="DejaVu Sans"/>
        </w:rPr>
        <w:t xml:space="preserve">% – через пол. </w:t>
      </w:r>
    </w:p>
    <w:p w:rsidR="00D95F12" w:rsidRDefault="00D95F12" w:rsidP="00D95F12">
      <w:pPr>
        <w:pStyle w:val="a3"/>
        <w:spacing w:line="276" w:lineRule="auto"/>
        <w:ind w:firstLine="708"/>
        <w:rPr>
          <w:rFonts w:eastAsia="DejaVu Sans"/>
        </w:rPr>
      </w:pPr>
      <w:r w:rsidRPr="00D95F12">
        <w:rPr>
          <w:rFonts w:eastAsia="DejaVu Sans"/>
        </w:rPr>
        <w:t>Как влияет площадь стен, окон, крыши на потери тепла?</w:t>
      </w:r>
      <w:r>
        <w:rPr>
          <w:rFonts w:eastAsia="DejaVu Sans"/>
        </w:rPr>
        <w:t xml:space="preserve"> </w:t>
      </w:r>
      <w:r w:rsidRPr="00D95F12">
        <w:rPr>
          <w:rFonts w:eastAsia="DejaVu Sans"/>
          <w:i/>
        </w:rPr>
        <w:t>(</w:t>
      </w:r>
      <w:r w:rsidRPr="00D95F12">
        <w:rPr>
          <w:i/>
        </w:rPr>
        <w:t>Чем больше размер этих элементов, тем потери больше.</w:t>
      </w:r>
      <w:r w:rsidRPr="00D95F12">
        <w:rPr>
          <w:rFonts w:eastAsia="DejaVu Sans"/>
          <w:i/>
        </w:rPr>
        <w:t>)</w:t>
      </w:r>
    </w:p>
    <w:p w:rsidR="00D95F12" w:rsidRDefault="00D95F12" w:rsidP="00D95F12">
      <w:pPr>
        <w:pStyle w:val="a3"/>
        <w:spacing w:line="276" w:lineRule="auto"/>
        <w:ind w:firstLine="708"/>
        <w:rPr>
          <w:rFonts w:eastAsia="DejaVu Sans"/>
          <w:i/>
        </w:rPr>
      </w:pPr>
      <w:r w:rsidRPr="00D95F12">
        <w:rPr>
          <w:rFonts w:eastAsia="DejaVu Sans"/>
        </w:rPr>
        <w:t>Следовательно, на</w:t>
      </w:r>
      <w:r>
        <w:rPr>
          <w:rFonts w:eastAsia="DejaVu Sans"/>
        </w:rPr>
        <w:t xml:space="preserve">до уменьшить площадь всех стен, </w:t>
      </w:r>
      <w:r w:rsidRPr="00D95F12">
        <w:rPr>
          <w:rFonts w:eastAsia="DejaVu Sans"/>
        </w:rPr>
        <w:t>крыши? Но мы ведь не хотим уменьшать объём жилого пространства. Как  поступить?</w:t>
      </w:r>
      <w:r>
        <w:rPr>
          <w:rFonts w:eastAsia="DejaVu Sans"/>
        </w:rPr>
        <w:t xml:space="preserve"> </w:t>
      </w:r>
      <w:r w:rsidRPr="00D95F12">
        <w:rPr>
          <w:rFonts w:eastAsia="DejaVu Sans"/>
          <w:i/>
        </w:rPr>
        <w:t>(Нужно</w:t>
      </w:r>
      <w:r w:rsidR="00914BAA">
        <w:rPr>
          <w:rFonts w:eastAsia="DejaVu Sans"/>
          <w:i/>
        </w:rPr>
        <w:t xml:space="preserve"> стены утепли</w:t>
      </w:r>
      <w:r w:rsidRPr="00D95F12">
        <w:rPr>
          <w:rFonts w:eastAsia="DejaVu Sans"/>
          <w:i/>
        </w:rPr>
        <w:t>ть</w:t>
      </w:r>
      <w:r w:rsidR="00334474">
        <w:rPr>
          <w:rFonts w:eastAsia="DejaVu Sans"/>
          <w:i/>
        </w:rPr>
        <w:t>, для этого используют утеплители</w:t>
      </w:r>
      <w:r w:rsidRPr="00D95F12">
        <w:rPr>
          <w:rFonts w:eastAsia="DejaVu Sans"/>
          <w:i/>
        </w:rPr>
        <w:t>)</w:t>
      </w:r>
    </w:p>
    <w:p w:rsidR="00D95F12" w:rsidRDefault="00D95F12" w:rsidP="00334474">
      <w:pPr>
        <w:pStyle w:val="a3"/>
        <w:spacing w:line="276" w:lineRule="auto"/>
        <w:ind w:firstLine="708"/>
        <w:rPr>
          <w:rFonts w:eastAsia="DejaVu Sans"/>
        </w:rPr>
      </w:pPr>
      <w:r>
        <w:rPr>
          <w:rFonts w:eastAsia="DejaVu Sans"/>
        </w:rPr>
        <w:t>Давайте решим качественную задачу:</w:t>
      </w:r>
    </w:p>
    <w:p w:rsidR="00334474" w:rsidRDefault="00D95F12" w:rsidP="00334474">
      <w:pPr>
        <w:pStyle w:val="a3"/>
        <w:spacing w:line="276" w:lineRule="auto"/>
        <w:ind w:firstLine="708"/>
        <w:rPr>
          <w:rFonts w:eastAsia="DejaVu Sans"/>
        </w:rPr>
      </w:pPr>
      <w:r>
        <w:rPr>
          <w:rFonts w:eastAsia="DejaVu Sans"/>
        </w:rPr>
        <w:t>Почему все пористые строительные материалы обладают лучшими теплоизоляционными свойствами, чем плотные строительные материалы?</w:t>
      </w:r>
      <w:r w:rsidR="00334474">
        <w:rPr>
          <w:rFonts w:eastAsia="DejaVu Sans"/>
        </w:rPr>
        <w:t xml:space="preserve"> </w:t>
      </w:r>
      <w:r w:rsidR="00334474" w:rsidRPr="00F20EAA">
        <w:rPr>
          <w:rFonts w:eastAsia="DejaVu Sans"/>
          <w:i/>
        </w:rPr>
        <w:t>(Все пористые строительные материалы содержат воздух, который благ</w:t>
      </w:r>
      <w:r w:rsidR="00334474" w:rsidRPr="00F20EAA">
        <w:rPr>
          <w:rFonts w:eastAsia="DejaVu Sans"/>
          <w:i/>
        </w:rPr>
        <w:t>о</w:t>
      </w:r>
      <w:r w:rsidR="00334474" w:rsidRPr="00F20EAA">
        <w:rPr>
          <w:rFonts w:eastAsia="DejaVu Sans"/>
          <w:i/>
        </w:rPr>
        <w:t>даря плохой теплопроводности придает им хорошие теплоизоляционные свойства)</w:t>
      </w:r>
    </w:p>
    <w:p w:rsidR="00334474" w:rsidRDefault="00B32D65" w:rsidP="00D95F12">
      <w:pPr>
        <w:pStyle w:val="a3"/>
        <w:spacing w:line="276" w:lineRule="auto"/>
        <w:ind w:firstLine="708"/>
        <w:rPr>
          <w:rFonts w:eastAsia="DejaVu Sans"/>
        </w:rPr>
      </w:pPr>
      <w:r>
        <w:rPr>
          <w:rFonts w:eastAsia="DejaVu Sans"/>
        </w:rPr>
        <w:lastRenderedPageBreak/>
        <w:t>Итак, стены</w:t>
      </w:r>
      <w:r w:rsidR="004F1C82">
        <w:rPr>
          <w:rFonts w:eastAsia="DejaVu Sans"/>
        </w:rPr>
        <w:t xml:space="preserve"> и крышу</w:t>
      </w:r>
      <w:r>
        <w:rPr>
          <w:rFonts w:eastAsia="DejaVu Sans"/>
        </w:rPr>
        <w:t xml:space="preserve"> нашего дома мы утеплили.</w:t>
      </w:r>
    </w:p>
    <w:p w:rsidR="00B96BE4" w:rsidRDefault="00B96BE4" w:rsidP="00B96BE4">
      <w:pPr>
        <w:pStyle w:val="a3"/>
        <w:spacing w:line="276" w:lineRule="auto"/>
        <w:ind w:firstLine="708"/>
        <w:rPr>
          <w:rFonts w:eastAsia="DejaVu Sans"/>
        </w:rPr>
      </w:pPr>
      <w:r w:rsidRPr="00B96BE4">
        <w:rPr>
          <w:rFonts w:eastAsia="DejaVu Sans"/>
        </w:rPr>
        <w:t xml:space="preserve">Давайте подумаем, какие окна мы установим </w:t>
      </w:r>
      <w:r>
        <w:rPr>
          <w:rFonts w:eastAsia="DejaVu Sans"/>
        </w:rPr>
        <w:t>в наш дом.</w:t>
      </w:r>
    </w:p>
    <w:p w:rsidR="00CE628C" w:rsidRDefault="00B96BE4" w:rsidP="00B96BE4">
      <w:pPr>
        <w:pStyle w:val="a3"/>
        <w:spacing w:line="276" w:lineRule="auto"/>
        <w:ind w:firstLine="708"/>
        <w:rPr>
          <w:rFonts w:eastAsia="DejaVu Sans"/>
          <w:i/>
        </w:rPr>
      </w:pPr>
      <w:r>
        <w:rPr>
          <w:rFonts w:eastAsia="DejaVu Sans"/>
        </w:rPr>
        <w:t xml:space="preserve">Какие окна максимально уменьшат теплопотери? </w:t>
      </w:r>
      <w:r w:rsidRPr="00B96BE4">
        <w:rPr>
          <w:rFonts w:eastAsia="DejaVu Sans"/>
          <w:i/>
        </w:rPr>
        <w:t>(Деревянные и пл</w:t>
      </w:r>
      <w:r w:rsidRPr="00B96BE4">
        <w:rPr>
          <w:rFonts w:eastAsia="DejaVu Sans"/>
          <w:i/>
        </w:rPr>
        <w:t>а</w:t>
      </w:r>
      <w:r w:rsidRPr="00B96BE4">
        <w:rPr>
          <w:rFonts w:eastAsia="DejaVu Sans"/>
          <w:i/>
        </w:rPr>
        <w:t>стиковые)</w:t>
      </w:r>
    </w:p>
    <w:p w:rsidR="00B96BE4" w:rsidRPr="00B96BE4" w:rsidRDefault="00CE628C" w:rsidP="00B96BE4">
      <w:pPr>
        <w:pStyle w:val="a3"/>
        <w:spacing w:line="276" w:lineRule="auto"/>
        <w:ind w:firstLine="708"/>
        <w:rPr>
          <w:rFonts w:eastAsia="DejaVu Sans"/>
        </w:rPr>
      </w:pPr>
      <w:r>
        <w:rPr>
          <w:rFonts w:eastAsia="DejaVu Sans"/>
        </w:rPr>
        <w:t>А какие окна лучше однослойные, двухслойные или трехслойные?</w:t>
      </w:r>
      <w:r w:rsidR="00B96BE4">
        <w:rPr>
          <w:rFonts w:eastAsia="DejaVu Sans"/>
        </w:rPr>
        <w:t xml:space="preserve"> </w:t>
      </w:r>
    </w:p>
    <w:p w:rsidR="00B96BE4" w:rsidRDefault="00B96BE4" w:rsidP="00B96BE4">
      <w:pPr>
        <w:pStyle w:val="a3"/>
        <w:spacing w:line="276" w:lineRule="auto"/>
        <w:ind w:firstLine="708"/>
        <w:rPr>
          <w:rFonts w:eastAsia="DejaVu Sans"/>
        </w:rPr>
      </w:pPr>
      <w:r w:rsidRPr="00B96BE4">
        <w:rPr>
          <w:rFonts w:eastAsia="DejaVu Sans"/>
        </w:rPr>
        <w:t>Давайте более подробно остановимся на конструкции пластикового о</w:t>
      </w:r>
      <w:r w:rsidRPr="00B96BE4">
        <w:rPr>
          <w:rFonts w:eastAsia="DejaVu Sans"/>
        </w:rPr>
        <w:t>к</w:t>
      </w:r>
      <w:r w:rsidRPr="00B96BE4">
        <w:rPr>
          <w:rFonts w:eastAsia="DejaVu Sans"/>
        </w:rPr>
        <w:t>на и подумаем, за счёт чего такие окна позволяют снизить потери теп</w:t>
      </w:r>
      <w:r>
        <w:rPr>
          <w:rFonts w:eastAsia="DejaVu Sans"/>
        </w:rPr>
        <w:t xml:space="preserve">ла? </w:t>
      </w:r>
      <w:r w:rsidRPr="00B96BE4">
        <w:rPr>
          <w:rFonts w:eastAsia="DejaVu Sans"/>
        </w:rPr>
        <w:t xml:space="preserve">За </w:t>
      </w:r>
      <w:proofErr w:type="gramStart"/>
      <w:r w:rsidRPr="00B96BE4">
        <w:rPr>
          <w:rFonts w:eastAsia="DejaVu Sans"/>
        </w:rPr>
        <w:t>счет</w:t>
      </w:r>
      <w:proofErr w:type="gramEnd"/>
      <w:r w:rsidRPr="00B96BE4">
        <w:rPr>
          <w:rFonts w:eastAsia="DejaVu Sans"/>
        </w:rPr>
        <w:t xml:space="preserve"> какого вида теплопередачи происходят потери тепла в окне?</w:t>
      </w:r>
      <w:r>
        <w:rPr>
          <w:rFonts w:eastAsia="DejaVu Sans"/>
        </w:rPr>
        <w:t xml:space="preserve"> </w:t>
      </w:r>
      <w:r w:rsidRPr="00B96BE4">
        <w:rPr>
          <w:rFonts w:eastAsia="DejaVu Sans"/>
          <w:i/>
        </w:rPr>
        <w:t>(Излучение и конвекция)</w:t>
      </w:r>
    </w:p>
    <w:p w:rsidR="00B96BE4" w:rsidRPr="00B96BE4" w:rsidRDefault="00B96BE4" w:rsidP="00B96BE4">
      <w:pPr>
        <w:pStyle w:val="a3"/>
        <w:spacing w:line="276" w:lineRule="auto"/>
        <w:ind w:firstLine="708"/>
        <w:rPr>
          <w:rFonts w:eastAsia="DejaVu Sans"/>
        </w:rPr>
      </w:pPr>
      <w:r w:rsidRPr="00B96BE4">
        <w:rPr>
          <w:rFonts w:eastAsia="DejaVu Sans"/>
        </w:rPr>
        <w:t>Как можно избавиться или сократить влия</w:t>
      </w:r>
      <w:r>
        <w:rPr>
          <w:rFonts w:eastAsia="DejaVu Sans"/>
        </w:rPr>
        <w:t>ния конвекции и излучения</w:t>
      </w:r>
      <w:r w:rsidRPr="00B96BE4">
        <w:rPr>
          <w:rFonts w:eastAsia="DejaVu Sans"/>
        </w:rPr>
        <w:t>?</w:t>
      </w:r>
      <w:r>
        <w:rPr>
          <w:rFonts w:eastAsia="DejaVu Sans"/>
        </w:rPr>
        <w:t xml:space="preserve"> </w:t>
      </w:r>
      <w:proofErr w:type="gramStart"/>
      <w:r w:rsidRPr="00B96BE4">
        <w:rPr>
          <w:rFonts w:eastAsia="DejaVu Sans"/>
          <w:i/>
        </w:rPr>
        <w:t>(Многослойность окна.</w:t>
      </w:r>
      <w:proofErr w:type="gramEnd"/>
      <w:r w:rsidRPr="00B96BE4">
        <w:rPr>
          <w:rFonts w:eastAsia="DejaVu Sans"/>
          <w:i/>
        </w:rPr>
        <w:t xml:space="preserve"> </w:t>
      </w:r>
      <w:proofErr w:type="gramStart"/>
      <w:r w:rsidRPr="00B96BE4">
        <w:rPr>
          <w:rFonts w:eastAsia="DejaVu Sans"/>
          <w:i/>
        </w:rPr>
        <w:t>Внутри стеклопакета газ с низкой теплоемко</w:t>
      </w:r>
      <w:r>
        <w:rPr>
          <w:rFonts w:eastAsia="DejaVu Sans"/>
          <w:i/>
        </w:rPr>
        <w:t xml:space="preserve">стью – </w:t>
      </w:r>
      <w:r w:rsidRPr="00B96BE4">
        <w:rPr>
          <w:rFonts w:eastAsia="DejaVu Sans"/>
          <w:i/>
        </w:rPr>
        <w:t>ва</w:t>
      </w:r>
      <w:r>
        <w:rPr>
          <w:rFonts w:eastAsia="DejaVu Sans"/>
          <w:i/>
        </w:rPr>
        <w:t>куум</w:t>
      </w:r>
      <w:r w:rsidR="00E81B5A">
        <w:rPr>
          <w:rFonts w:eastAsia="DejaVu Sans"/>
          <w:i/>
        </w:rPr>
        <w:t>, аргон</w:t>
      </w:r>
      <w:r w:rsidRPr="00B96BE4">
        <w:rPr>
          <w:rFonts w:eastAsia="DejaVu Sans"/>
          <w:i/>
        </w:rPr>
        <w:t>)</w:t>
      </w:r>
      <w:proofErr w:type="gramEnd"/>
    </w:p>
    <w:p w:rsidR="00CE628C" w:rsidRDefault="00CE628C" w:rsidP="00D95F12">
      <w:pPr>
        <w:pStyle w:val="a3"/>
        <w:spacing w:line="276" w:lineRule="auto"/>
        <w:ind w:firstLine="708"/>
        <w:rPr>
          <w:rFonts w:eastAsia="DejaVu Sans"/>
        </w:rPr>
      </w:pPr>
      <w:r>
        <w:rPr>
          <w:rFonts w:eastAsia="DejaVu Sans"/>
        </w:rPr>
        <w:t xml:space="preserve">Хорошо, мы с вами </w:t>
      </w:r>
      <w:proofErr w:type="gramStart"/>
      <w:r>
        <w:rPr>
          <w:rFonts w:eastAsia="DejaVu Sans"/>
        </w:rPr>
        <w:t>выбрали какие у нас будут</w:t>
      </w:r>
      <w:proofErr w:type="gramEnd"/>
      <w:r>
        <w:rPr>
          <w:rFonts w:eastAsia="DejaVu Sans"/>
        </w:rPr>
        <w:t xml:space="preserve"> окна, утеплили стены и крышу.</w:t>
      </w:r>
    </w:p>
    <w:p w:rsidR="007E0AFE" w:rsidRDefault="00CE628C" w:rsidP="00D95F12">
      <w:pPr>
        <w:pStyle w:val="a3"/>
        <w:spacing w:line="276" w:lineRule="auto"/>
        <w:ind w:firstLine="708"/>
        <w:rPr>
          <w:rFonts w:eastAsia="DejaVu Sans"/>
        </w:rPr>
      </w:pPr>
      <w:r>
        <w:rPr>
          <w:rFonts w:eastAsia="DejaVu Sans"/>
        </w:rPr>
        <w:t>А</w:t>
      </w:r>
      <w:r w:rsidR="00F44FB5">
        <w:rPr>
          <w:rFonts w:eastAsia="DejaVu Sans"/>
        </w:rPr>
        <w:t xml:space="preserve"> что является добродушным хранителем домашнего и душевного те</w:t>
      </w:r>
      <w:r w:rsidR="00F44FB5">
        <w:rPr>
          <w:rFonts w:eastAsia="DejaVu Sans"/>
        </w:rPr>
        <w:t>п</w:t>
      </w:r>
      <w:r w:rsidR="00F44FB5">
        <w:rPr>
          <w:rFonts w:eastAsia="DejaVu Sans"/>
        </w:rPr>
        <w:t xml:space="preserve">ла, символом крепости семейных связей? Для этого </w:t>
      </w:r>
      <w:r w:rsidR="007E0AFE">
        <w:rPr>
          <w:rFonts w:eastAsia="DejaVu Sans"/>
        </w:rPr>
        <w:t>посмотрим на экран</w:t>
      </w:r>
      <w:r w:rsidR="00F44FB5">
        <w:rPr>
          <w:rFonts w:eastAsia="DejaVu Sans"/>
        </w:rPr>
        <w:t>?</w:t>
      </w:r>
      <w:r w:rsidR="007E0AFE">
        <w:rPr>
          <w:rFonts w:eastAsia="DejaVu Sans"/>
        </w:rPr>
        <w:t xml:space="preserve"> Как раз и минуточку отдохнем.</w:t>
      </w:r>
    </w:p>
    <w:p w:rsidR="007E0AFE" w:rsidRPr="007E0AFE" w:rsidRDefault="007E0AFE" w:rsidP="007E0AFE">
      <w:pPr>
        <w:pStyle w:val="a3"/>
        <w:spacing w:line="276" w:lineRule="auto"/>
        <w:ind w:firstLine="708"/>
        <w:rPr>
          <w:i/>
        </w:rPr>
      </w:pPr>
      <w:r w:rsidRPr="007E0AFE">
        <w:rPr>
          <w:i/>
        </w:rPr>
        <w:t>(звучит отрывок песни «Искры камина»)</w:t>
      </w:r>
    </w:p>
    <w:p w:rsidR="00CE628C" w:rsidRDefault="007E0AFE" w:rsidP="00D95F12">
      <w:pPr>
        <w:pStyle w:val="a3"/>
        <w:spacing w:line="276" w:lineRule="auto"/>
        <w:ind w:firstLine="708"/>
        <w:rPr>
          <w:rFonts w:eastAsia="DejaVu Sans"/>
        </w:rPr>
      </w:pPr>
      <w:r>
        <w:rPr>
          <w:rFonts w:eastAsia="DejaVu Sans"/>
        </w:rPr>
        <w:t>Так что</w:t>
      </w:r>
      <w:r w:rsidRPr="007E0AFE">
        <w:rPr>
          <w:rFonts w:eastAsia="DejaVu Sans"/>
        </w:rPr>
        <w:t xml:space="preserve"> </w:t>
      </w:r>
      <w:r w:rsidR="000A706F">
        <w:rPr>
          <w:rFonts w:eastAsia="DejaVu Sans"/>
        </w:rPr>
        <w:t xml:space="preserve">же </w:t>
      </w:r>
      <w:r w:rsidRPr="007E0AFE">
        <w:rPr>
          <w:rFonts w:eastAsia="DejaVu Sans"/>
        </w:rPr>
        <w:t>является добродушным хранителем домашнего и душевного тепла</w:t>
      </w:r>
      <w:r w:rsidR="000A706F">
        <w:rPr>
          <w:rFonts w:eastAsia="DejaVu Sans"/>
        </w:rPr>
        <w:t>?</w:t>
      </w:r>
      <w:r>
        <w:rPr>
          <w:rFonts w:eastAsia="DejaVu Sans"/>
        </w:rPr>
        <w:t xml:space="preserve"> </w:t>
      </w:r>
      <w:r w:rsidR="00F44FB5" w:rsidRPr="00F44FB5">
        <w:rPr>
          <w:rFonts w:eastAsia="DejaVu Sans"/>
          <w:i/>
        </w:rPr>
        <w:t>(Камин)</w:t>
      </w:r>
      <w:r w:rsidR="00CE628C" w:rsidRPr="00F44FB5">
        <w:rPr>
          <w:rFonts w:eastAsia="DejaVu Sans"/>
          <w:i/>
        </w:rPr>
        <w:t xml:space="preserve"> </w:t>
      </w:r>
    </w:p>
    <w:p w:rsidR="00F44FB5" w:rsidRDefault="00F44FB5" w:rsidP="00F44FB5">
      <w:pPr>
        <w:pStyle w:val="a3"/>
        <w:spacing w:line="276" w:lineRule="auto"/>
        <w:ind w:firstLine="708"/>
      </w:pPr>
      <w:r w:rsidRPr="00F44FB5">
        <w:t xml:space="preserve">Именно перед ним, потрескивающим свежими поленьями, так хорошо собираться </w:t>
      </w:r>
      <w:r w:rsidR="00C710EE">
        <w:t>всей семьей</w:t>
      </w:r>
      <w:r w:rsidRPr="00F44FB5">
        <w:t xml:space="preserve"> в новогодние и другие праздники.</w:t>
      </w:r>
    </w:p>
    <w:p w:rsidR="00F44FB5" w:rsidRDefault="008113CA" w:rsidP="00F44FB5">
      <w:pPr>
        <w:pStyle w:val="a3"/>
        <w:spacing w:line="276" w:lineRule="auto"/>
        <w:ind w:firstLine="708"/>
      </w:pPr>
      <w:r>
        <w:t>Выбор камина также является сложной задачей.</w:t>
      </w:r>
    </w:p>
    <w:p w:rsidR="008113CA" w:rsidRDefault="008113CA" w:rsidP="00F44FB5">
      <w:pPr>
        <w:pStyle w:val="a3"/>
        <w:spacing w:line="276" w:lineRule="auto"/>
        <w:ind w:firstLine="708"/>
      </w:pPr>
      <w:r>
        <w:t xml:space="preserve">Давайте решим эти задачи. Перед вами лежат задачи различной степени сложности. Оценив свои знания, выберите ту задачу, </w:t>
      </w:r>
      <w:r w:rsidR="000A706F">
        <w:t>решение которой</w:t>
      </w:r>
      <w:r>
        <w:t xml:space="preserve"> вам </w:t>
      </w:r>
      <w:proofErr w:type="gramStart"/>
      <w:r>
        <w:t>под</w:t>
      </w:r>
      <w:proofErr w:type="gramEnd"/>
      <w:r>
        <w:t xml:space="preserve"> силам.</w:t>
      </w:r>
    </w:p>
    <w:p w:rsidR="001C6FE1" w:rsidRPr="0027531E" w:rsidRDefault="001C6FE1" w:rsidP="00F44FB5">
      <w:pPr>
        <w:pStyle w:val="a3"/>
        <w:spacing w:line="276" w:lineRule="auto"/>
        <w:ind w:firstLine="708"/>
        <w:rPr>
          <w:b/>
        </w:rPr>
      </w:pPr>
      <w:r w:rsidRPr="0027531E">
        <w:rPr>
          <w:b/>
        </w:rPr>
        <w:t>Задача № 1. (на оценку «3»)</w:t>
      </w:r>
    </w:p>
    <w:p w:rsidR="001C6FE1" w:rsidRDefault="00C3567B" w:rsidP="00F44FB5">
      <w:pPr>
        <w:pStyle w:val="a3"/>
        <w:spacing w:line="276" w:lineRule="auto"/>
        <w:ind w:firstLine="708"/>
      </w:pPr>
      <w:r>
        <w:t>Какую массу</w:t>
      </w:r>
      <w:r w:rsidR="0027531E" w:rsidRPr="0027531E">
        <w:t xml:space="preserve"> </w:t>
      </w:r>
      <w:r w:rsidR="0027531E">
        <w:t xml:space="preserve">сухих дров </w:t>
      </w:r>
      <w:r>
        <w:t xml:space="preserve"> </w:t>
      </w:r>
      <w:r w:rsidRPr="00C3567B">
        <w:rPr>
          <w:i/>
          <w:lang w:val="en-US"/>
        </w:rPr>
        <w:t>m</w:t>
      </w:r>
      <w:r>
        <w:t xml:space="preserve"> </w:t>
      </w:r>
      <w:r w:rsidR="0027531E" w:rsidRPr="0027531E">
        <w:t>нужн</w:t>
      </w:r>
      <w:r w:rsidR="0027531E">
        <w:t xml:space="preserve">о сжечь, чтобы нагреть воздух в </w:t>
      </w:r>
      <w:r w:rsidR="0027531E" w:rsidRPr="0027531E">
        <w:t>ко</w:t>
      </w:r>
      <w:r w:rsidR="0027531E" w:rsidRPr="0027531E">
        <w:t>м</w:t>
      </w:r>
      <w:r w:rsidR="0027531E" w:rsidRPr="0027531E">
        <w:t>нат</w:t>
      </w:r>
      <w:r w:rsidR="0027531E">
        <w:t>е</w:t>
      </w:r>
      <w:r w:rsidR="0027531E" w:rsidRPr="0027531E">
        <w:t>, если для этого нужно передать количество теплоты </w:t>
      </w:r>
      <w:r w:rsidR="0027531E" w:rsidRPr="0027531E">
        <w:rPr>
          <w:i/>
          <w:iCs/>
        </w:rPr>
        <w:t>Q</w:t>
      </w:r>
      <w:r w:rsidR="0027531E" w:rsidRPr="0027531E">
        <w:t> = 12 384 кДж?</w:t>
      </w:r>
      <w:r w:rsidR="0027531E">
        <w:t xml:space="preserve"> </w:t>
      </w:r>
      <w:r w:rsidR="0027531E" w:rsidRPr="0027531E">
        <w:t xml:space="preserve">(удельная теплота сгорания сухих дров </w:t>
      </w:r>
      <w:r w:rsidRPr="0027531E">
        <w:rPr>
          <w:position w:val="-28"/>
        </w:rPr>
        <w:object w:dxaOrig="1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6pt" o:ole="">
            <v:imagedata r:id="rId12" o:title=""/>
          </v:shape>
          <o:OLEObject Type="Embed" ProgID="Equation.DSMT4" ShapeID="_x0000_i1025" DrawAspect="Content" ObjectID="_1475100461" r:id="rId13"/>
        </w:object>
      </w:r>
      <w:r w:rsidR="0027531E" w:rsidRPr="0027531E">
        <w:t>)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2126"/>
        <w:gridCol w:w="1559"/>
        <w:gridCol w:w="3651"/>
      </w:tblGrid>
      <w:tr w:rsidR="006F0B70" w:rsidTr="00287733">
        <w:tc>
          <w:tcPr>
            <w:tcW w:w="2235" w:type="dxa"/>
            <w:tcBorders>
              <w:bottom w:val="single" w:sz="4" w:space="0" w:color="auto"/>
              <w:right w:val="single" w:sz="4" w:space="0" w:color="auto"/>
            </w:tcBorders>
          </w:tcPr>
          <w:p w:rsidR="006F0B70" w:rsidRPr="006F0B70" w:rsidRDefault="006F0B70" w:rsidP="006F0B70">
            <w:pPr>
              <w:pStyle w:val="a3"/>
              <w:spacing w:line="276" w:lineRule="auto"/>
              <w:jc w:val="center"/>
              <w:rPr>
                <w:b/>
              </w:rPr>
            </w:pPr>
            <w:r w:rsidRPr="006F0B70">
              <w:rPr>
                <w:b/>
              </w:rPr>
              <w:t>Дано:</w:t>
            </w:r>
          </w:p>
          <w:p w:rsidR="006F0B70" w:rsidRDefault="006F0B70" w:rsidP="00F44FB5">
            <w:pPr>
              <w:pStyle w:val="a3"/>
              <w:spacing w:line="276" w:lineRule="auto"/>
            </w:pPr>
            <w:r w:rsidRPr="0027531E">
              <w:rPr>
                <w:i/>
                <w:iCs/>
              </w:rPr>
              <w:t>Q</w:t>
            </w:r>
            <w:r w:rsidRPr="0027531E">
              <w:t> = 12 384 кДж</w:t>
            </w:r>
          </w:p>
          <w:p w:rsidR="006F0B70" w:rsidRDefault="006F0B70" w:rsidP="00F44FB5">
            <w:pPr>
              <w:pStyle w:val="a3"/>
              <w:spacing w:line="276" w:lineRule="auto"/>
            </w:pPr>
            <w:r w:rsidRPr="0027531E">
              <w:rPr>
                <w:position w:val="-28"/>
              </w:rPr>
              <w:object w:dxaOrig="1420" w:dyaOrig="720">
                <v:shape id="_x0000_i1026" type="#_x0000_t75" style="width:71.25pt;height:36pt" o:ole="">
                  <v:imagedata r:id="rId12" o:title=""/>
                </v:shape>
                <o:OLEObject Type="Embed" ProgID="Equation.DSMT4" ShapeID="_x0000_i1026" DrawAspect="Content" ObjectID="_1475100462" r:id="rId14"/>
              </w:object>
            </w:r>
          </w:p>
        </w:tc>
        <w:tc>
          <w:tcPr>
            <w:tcW w:w="2126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6F0B70" w:rsidRPr="006F0B70" w:rsidRDefault="006F0B70" w:rsidP="006F0B70">
            <w:pPr>
              <w:pStyle w:val="a3"/>
              <w:spacing w:line="276" w:lineRule="auto"/>
              <w:jc w:val="center"/>
              <w:rPr>
                <w:b/>
              </w:rPr>
            </w:pPr>
            <w:r w:rsidRPr="006F0B70">
              <w:rPr>
                <w:b/>
              </w:rPr>
              <w:t>СИ</w:t>
            </w:r>
          </w:p>
          <w:p w:rsidR="006F0B70" w:rsidRDefault="004766D7" w:rsidP="00F44FB5">
            <w:pPr>
              <w:pStyle w:val="a3"/>
              <w:spacing w:line="276" w:lineRule="auto"/>
            </w:pPr>
            <w:r w:rsidRPr="004766D7">
              <w:rPr>
                <w:position w:val="-10"/>
              </w:rPr>
              <w:object w:dxaOrig="2040" w:dyaOrig="400">
                <v:shape id="_x0000_i1027" type="#_x0000_t75" style="width:102pt;height:20.25pt" o:ole="">
                  <v:imagedata r:id="rId15" o:title=""/>
                </v:shape>
                <o:OLEObject Type="Embed" ProgID="Equation.DSMT4" ShapeID="_x0000_i1027" DrawAspect="Content" ObjectID="_1475100463" r:id="rId16"/>
              </w:object>
            </w:r>
          </w:p>
        </w:tc>
        <w:tc>
          <w:tcPr>
            <w:tcW w:w="1559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6F0B70" w:rsidRPr="006F0B70" w:rsidRDefault="006F0B70" w:rsidP="006F0B70">
            <w:pPr>
              <w:pStyle w:val="a3"/>
              <w:spacing w:line="276" w:lineRule="auto"/>
              <w:jc w:val="center"/>
              <w:rPr>
                <w:b/>
              </w:rPr>
            </w:pPr>
            <w:r w:rsidRPr="006F0B70">
              <w:rPr>
                <w:b/>
              </w:rPr>
              <w:t>Решение:</w:t>
            </w:r>
          </w:p>
          <w:p w:rsidR="006F0B70" w:rsidRDefault="006F0B70" w:rsidP="006F0B70">
            <w:pPr>
              <w:pStyle w:val="a3"/>
              <w:spacing w:line="276" w:lineRule="auto"/>
              <w:jc w:val="center"/>
            </w:pPr>
            <w:r w:rsidRPr="006F0B70">
              <w:rPr>
                <w:position w:val="-52"/>
              </w:rPr>
              <w:object w:dxaOrig="900" w:dyaOrig="1180">
                <v:shape id="_x0000_i1028" type="#_x0000_t75" style="width:45pt;height:59.25pt" o:ole="">
                  <v:imagedata r:id="rId17" o:title=""/>
                </v:shape>
                <o:OLEObject Type="Embed" ProgID="Equation.DSMT4" ShapeID="_x0000_i1028" DrawAspect="Content" ObjectID="_1475100464" r:id="rId18"/>
              </w:object>
            </w:r>
          </w:p>
        </w:tc>
        <w:tc>
          <w:tcPr>
            <w:tcW w:w="36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6F0B70" w:rsidRDefault="006F0B70" w:rsidP="00287733">
            <w:pPr>
              <w:pStyle w:val="a3"/>
              <w:spacing w:line="276" w:lineRule="auto"/>
            </w:pPr>
            <w:r w:rsidRPr="006F0B70">
              <w:rPr>
                <w:position w:val="-32"/>
              </w:rPr>
              <w:object w:dxaOrig="3560" w:dyaOrig="800">
                <v:shape id="_x0000_i1029" type="#_x0000_t75" style="width:177.75pt;height:39.75pt" o:ole="">
                  <v:imagedata r:id="rId19" o:title=""/>
                </v:shape>
                <o:OLEObject Type="Embed" ProgID="Equation.DSMT4" ShapeID="_x0000_i1029" DrawAspect="Content" ObjectID="_1475100465" r:id="rId20"/>
              </w:object>
            </w:r>
            <w:r>
              <w:t>Проверим единицы измер</w:t>
            </w:r>
            <w:r>
              <w:t>е</w:t>
            </w:r>
            <w:r>
              <w:t>ния:</w:t>
            </w:r>
          </w:p>
          <w:p w:rsidR="006F0B70" w:rsidRDefault="006F0B70" w:rsidP="006F0B70">
            <w:pPr>
              <w:pStyle w:val="a3"/>
              <w:spacing w:line="276" w:lineRule="auto"/>
            </w:pPr>
            <w:r w:rsidRPr="006F0B70">
              <w:rPr>
                <w:position w:val="-64"/>
              </w:rPr>
              <w:object w:dxaOrig="2659" w:dyaOrig="1420">
                <v:shape id="_x0000_i1030" type="#_x0000_t75" style="width:132.75pt;height:71.25pt" o:ole="">
                  <v:imagedata r:id="rId21" o:title=""/>
                </v:shape>
                <o:OLEObject Type="Embed" ProgID="Equation.DSMT4" ShapeID="_x0000_i1030" DrawAspect="Content" ObjectID="_1475100466" r:id="rId22"/>
              </w:object>
            </w:r>
          </w:p>
          <w:p w:rsidR="006F0B70" w:rsidRDefault="006F0B70" w:rsidP="0065408D">
            <w:pPr>
              <w:pStyle w:val="a3"/>
              <w:spacing w:line="276" w:lineRule="auto"/>
              <w:jc w:val="right"/>
            </w:pPr>
            <w:r w:rsidRPr="0065408D">
              <w:rPr>
                <w:b/>
              </w:rPr>
              <w:t>Ответ:</w:t>
            </w:r>
            <w:r>
              <w:t xml:space="preserve"> 1,24 кг</w:t>
            </w:r>
          </w:p>
        </w:tc>
      </w:tr>
      <w:tr w:rsidR="006F0B70" w:rsidTr="00287733">
        <w:tc>
          <w:tcPr>
            <w:tcW w:w="2235" w:type="dxa"/>
            <w:tcBorders>
              <w:top w:val="single" w:sz="4" w:space="0" w:color="auto"/>
              <w:right w:val="single" w:sz="4" w:space="0" w:color="auto"/>
            </w:tcBorders>
          </w:tcPr>
          <w:p w:rsidR="006F0B70" w:rsidRDefault="006F0B70" w:rsidP="00F44FB5">
            <w:pPr>
              <w:pStyle w:val="a3"/>
              <w:spacing w:line="276" w:lineRule="auto"/>
            </w:pPr>
            <w:r w:rsidRPr="0029007F">
              <w:rPr>
                <w:b/>
              </w:rPr>
              <w:t>Найти:</w:t>
            </w:r>
            <w:r w:rsidRPr="006F0B70">
              <w:rPr>
                <w:i/>
              </w:rPr>
              <w:t xml:space="preserve"> </w:t>
            </w:r>
            <w:r w:rsidRPr="00C3567B">
              <w:rPr>
                <w:i/>
                <w:lang w:val="en-US"/>
              </w:rPr>
              <w:t>m</w:t>
            </w:r>
            <w:r>
              <w:rPr>
                <w:i/>
              </w:rPr>
              <w:t>–?</w:t>
            </w:r>
            <w:r>
              <w:t xml:space="preserve"> </w:t>
            </w:r>
          </w:p>
        </w:tc>
        <w:tc>
          <w:tcPr>
            <w:tcW w:w="212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F0B70" w:rsidRDefault="006F0B70" w:rsidP="00F44FB5">
            <w:pPr>
              <w:pStyle w:val="a3"/>
              <w:spacing w:line="276" w:lineRule="auto"/>
            </w:pPr>
          </w:p>
        </w:tc>
        <w:tc>
          <w:tcPr>
            <w:tcW w:w="155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F0B70" w:rsidRDefault="006F0B70" w:rsidP="00F44FB5">
            <w:pPr>
              <w:pStyle w:val="a3"/>
              <w:spacing w:line="276" w:lineRule="auto"/>
            </w:pPr>
          </w:p>
        </w:tc>
        <w:tc>
          <w:tcPr>
            <w:tcW w:w="36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F0B70" w:rsidRDefault="006F0B70" w:rsidP="00F44FB5">
            <w:pPr>
              <w:pStyle w:val="a3"/>
              <w:spacing w:line="276" w:lineRule="auto"/>
            </w:pPr>
          </w:p>
        </w:tc>
      </w:tr>
    </w:tbl>
    <w:p w:rsidR="006F0B70" w:rsidRDefault="006F0B70" w:rsidP="00F44FB5">
      <w:pPr>
        <w:pStyle w:val="a3"/>
        <w:spacing w:line="276" w:lineRule="auto"/>
        <w:ind w:firstLine="708"/>
      </w:pPr>
    </w:p>
    <w:p w:rsidR="001C6FE1" w:rsidRPr="00C3567B" w:rsidRDefault="001C6FE1" w:rsidP="00F44FB5">
      <w:pPr>
        <w:pStyle w:val="a3"/>
        <w:spacing w:line="276" w:lineRule="auto"/>
        <w:ind w:firstLine="708"/>
        <w:rPr>
          <w:b/>
        </w:rPr>
      </w:pPr>
      <w:r w:rsidRPr="00C3567B">
        <w:rPr>
          <w:b/>
        </w:rPr>
        <w:t>Задача № 2. (на оценку «4»)</w:t>
      </w:r>
    </w:p>
    <w:p w:rsidR="0027531E" w:rsidRDefault="0027531E" w:rsidP="00F44FB5">
      <w:pPr>
        <w:pStyle w:val="a3"/>
        <w:spacing w:line="276" w:lineRule="auto"/>
        <w:ind w:firstLine="708"/>
      </w:pPr>
      <w:r w:rsidRPr="0027531E">
        <w:t>Какое количество теплоты нужн</w:t>
      </w:r>
      <w:r>
        <w:t xml:space="preserve">о передать комнате размером </w:t>
      </w:r>
      <w:r w:rsidRPr="0027531E">
        <w:rPr>
          <w:position w:val="-6"/>
        </w:rPr>
        <w:object w:dxaOrig="920" w:dyaOrig="300">
          <v:shape id="_x0000_i1031" type="#_x0000_t75" style="width:45.75pt;height:15pt" o:ole="">
            <v:imagedata r:id="rId23" o:title=""/>
          </v:shape>
          <o:OLEObject Type="Embed" ProgID="Equation.DSMT4" ShapeID="_x0000_i1031" DrawAspect="Content" ObjectID="_1475100467" r:id="rId24"/>
        </w:object>
      </w:r>
      <w:r w:rsidRPr="0027531E">
        <w:t>м, чтобы нагреть в ней воздух от 0 до 20</w:t>
      </w:r>
      <w:proofErr w:type="gramStart"/>
      <w:r w:rsidRPr="0027531E">
        <w:t xml:space="preserve"> °С</w:t>
      </w:r>
      <w:proofErr w:type="gramEnd"/>
      <w:r w:rsidRPr="0027531E">
        <w:t>?</w:t>
      </w:r>
      <w:r w:rsidR="00C3567B">
        <w:t xml:space="preserve"> (Плотность воздуха </w:t>
      </w:r>
      <w:r w:rsidR="00C3567B" w:rsidRPr="00C3567B">
        <w:rPr>
          <w:position w:val="-28"/>
        </w:rPr>
        <w:object w:dxaOrig="1380" w:dyaOrig="720">
          <v:shape id="_x0000_i1032" type="#_x0000_t75" style="width:69pt;height:36pt" o:ole="">
            <v:imagedata r:id="rId25" o:title=""/>
          </v:shape>
          <o:OLEObject Type="Embed" ProgID="Equation.DSMT4" ShapeID="_x0000_i1032" DrawAspect="Content" ObjectID="_1475100468" r:id="rId26"/>
        </w:object>
      </w:r>
      <w:r w:rsidR="00C3567B">
        <w:t xml:space="preserve">, удельная теплоемкость воздуха </w:t>
      </w:r>
      <w:r w:rsidR="00C3567B" w:rsidRPr="00C3567B">
        <w:rPr>
          <w:position w:val="-28"/>
        </w:rPr>
        <w:object w:dxaOrig="1780" w:dyaOrig="720">
          <v:shape id="_x0000_i1033" type="#_x0000_t75" style="width:89.25pt;height:36pt" o:ole="">
            <v:imagedata r:id="rId27" o:title=""/>
          </v:shape>
          <o:OLEObject Type="Embed" ProgID="Equation.DSMT4" ShapeID="_x0000_i1033" DrawAspect="Content" ObjectID="_1475100469" r:id="rId28"/>
        </w:object>
      </w:r>
      <w:r w:rsidR="00C3567B">
        <w:t>)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2551"/>
        <w:gridCol w:w="4785"/>
      </w:tblGrid>
      <w:tr w:rsidR="0029007F" w:rsidTr="0029007F">
        <w:tc>
          <w:tcPr>
            <w:tcW w:w="2235" w:type="dxa"/>
            <w:tcBorders>
              <w:bottom w:val="single" w:sz="4" w:space="0" w:color="auto"/>
              <w:right w:val="single" w:sz="4" w:space="0" w:color="auto"/>
            </w:tcBorders>
          </w:tcPr>
          <w:p w:rsidR="0029007F" w:rsidRPr="006F0B70" w:rsidRDefault="0029007F" w:rsidP="002F4A75">
            <w:pPr>
              <w:pStyle w:val="a3"/>
              <w:spacing w:line="276" w:lineRule="auto"/>
              <w:jc w:val="center"/>
              <w:rPr>
                <w:b/>
              </w:rPr>
            </w:pPr>
            <w:r w:rsidRPr="006F0B70">
              <w:rPr>
                <w:b/>
              </w:rPr>
              <w:t>Дано:</w:t>
            </w:r>
          </w:p>
          <w:p w:rsidR="0029007F" w:rsidRPr="0029007F" w:rsidRDefault="0029007F" w:rsidP="002F4A75">
            <w:pPr>
              <w:pStyle w:val="a3"/>
              <w:spacing w:line="276" w:lineRule="auto"/>
              <w:rPr>
                <w:iCs/>
              </w:rPr>
            </w:pPr>
            <w:r>
              <w:rPr>
                <w:i/>
                <w:iCs/>
                <w:lang w:val="en-US"/>
              </w:rPr>
              <w:t xml:space="preserve">a </w:t>
            </w:r>
            <w:r>
              <w:rPr>
                <w:iCs/>
                <w:lang w:val="en-US"/>
              </w:rPr>
              <w:t xml:space="preserve">= 5 </w:t>
            </w:r>
            <w:r>
              <w:rPr>
                <w:iCs/>
              </w:rPr>
              <w:t>м</w:t>
            </w:r>
          </w:p>
          <w:p w:rsidR="0029007F" w:rsidRPr="0029007F" w:rsidRDefault="0029007F" w:rsidP="002F4A75">
            <w:pPr>
              <w:pStyle w:val="a3"/>
              <w:spacing w:line="276" w:lineRule="auto"/>
              <w:rPr>
                <w:iCs/>
              </w:rPr>
            </w:pPr>
            <w:r>
              <w:rPr>
                <w:i/>
                <w:iCs/>
                <w:lang w:val="en-US"/>
              </w:rPr>
              <w:t xml:space="preserve">b </w:t>
            </w:r>
            <w:r>
              <w:rPr>
                <w:iCs/>
                <w:lang w:val="en-US"/>
              </w:rPr>
              <w:t>=</w:t>
            </w:r>
            <w:r>
              <w:rPr>
                <w:iCs/>
              </w:rPr>
              <w:t xml:space="preserve"> 4 м</w:t>
            </w:r>
          </w:p>
          <w:p w:rsidR="0029007F" w:rsidRDefault="0029007F" w:rsidP="002F4A75">
            <w:pPr>
              <w:pStyle w:val="a3"/>
              <w:spacing w:line="276" w:lineRule="auto"/>
              <w:rPr>
                <w:iCs/>
              </w:rPr>
            </w:pPr>
            <w:r>
              <w:rPr>
                <w:i/>
                <w:iCs/>
                <w:lang w:val="en-US"/>
              </w:rPr>
              <w:t xml:space="preserve">c </w:t>
            </w:r>
            <w:r>
              <w:rPr>
                <w:iCs/>
                <w:lang w:val="en-US"/>
              </w:rPr>
              <w:t>=</w:t>
            </w:r>
            <w:r>
              <w:rPr>
                <w:iCs/>
              </w:rPr>
              <w:t xml:space="preserve"> 3 м</w:t>
            </w:r>
          </w:p>
          <w:p w:rsidR="0029007F" w:rsidRPr="0029007F" w:rsidRDefault="0029007F" w:rsidP="002F4A75">
            <w:pPr>
              <w:pStyle w:val="a3"/>
              <w:spacing w:line="276" w:lineRule="auto"/>
              <w:rPr>
                <w:iCs/>
              </w:rPr>
            </w:pPr>
            <w:r w:rsidRPr="0029007F">
              <w:rPr>
                <w:iCs/>
                <w:position w:val="-38"/>
              </w:rPr>
              <w:object w:dxaOrig="1200" w:dyaOrig="900">
                <v:shape id="_x0000_i1034" type="#_x0000_t75" style="width:60pt;height:45pt" o:ole="">
                  <v:imagedata r:id="rId29" o:title=""/>
                </v:shape>
                <o:OLEObject Type="Embed" ProgID="Equation.DSMT4" ShapeID="_x0000_i1034" DrawAspect="Content" ObjectID="_1475100470" r:id="rId30"/>
              </w:object>
            </w:r>
          </w:p>
          <w:p w:rsidR="0029007F" w:rsidRDefault="0029007F" w:rsidP="002F4A75">
            <w:pPr>
              <w:pStyle w:val="a3"/>
              <w:spacing w:line="276" w:lineRule="auto"/>
            </w:pPr>
            <w:r w:rsidRPr="00C3567B">
              <w:rPr>
                <w:position w:val="-28"/>
              </w:rPr>
              <w:object w:dxaOrig="1380" w:dyaOrig="720">
                <v:shape id="_x0000_i1035" type="#_x0000_t75" style="width:69pt;height:36pt" o:ole="">
                  <v:imagedata r:id="rId25" o:title=""/>
                </v:shape>
                <o:OLEObject Type="Embed" ProgID="Equation.DSMT4" ShapeID="_x0000_i1035" DrawAspect="Content" ObjectID="_1475100471" r:id="rId31"/>
              </w:object>
            </w:r>
          </w:p>
          <w:p w:rsidR="0029007F" w:rsidRPr="0029007F" w:rsidRDefault="0029007F" w:rsidP="002F4A75">
            <w:pPr>
              <w:pStyle w:val="a3"/>
              <w:spacing w:line="276" w:lineRule="auto"/>
              <w:rPr>
                <w:lang w:val="en-US"/>
              </w:rPr>
            </w:pPr>
            <w:r w:rsidRPr="00C3567B">
              <w:rPr>
                <w:position w:val="-28"/>
              </w:rPr>
              <w:object w:dxaOrig="1780" w:dyaOrig="720">
                <v:shape id="_x0000_i1036" type="#_x0000_t75" style="width:89.25pt;height:36pt" o:ole="">
                  <v:imagedata r:id="rId27" o:title=""/>
                </v:shape>
                <o:OLEObject Type="Embed" ProgID="Equation.DSMT4" ShapeID="_x0000_i1036" DrawAspect="Content" ObjectID="_1475100472" r:id="rId32"/>
              </w:object>
            </w:r>
          </w:p>
        </w:tc>
        <w:tc>
          <w:tcPr>
            <w:tcW w:w="25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29007F" w:rsidRPr="006F0B70" w:rsidRDefault="0029007F" w:rsidP="002F4A75">
            <w:pPr>
              <w:pStyle w:val="a3"/>
              <w:spacing w:line="276" w:lineRule="auto"/>
              <w:jc w:val="center"/>
              <w:rPr>
                <w:b/>
              </w:rPr>
            </w:pPr>
            <w:r w:rsidRPr="006F0B70">
              <w:rPr>
                <w:b/>
              </w:rPr>
              <w:t>Решение:</w:t>
            </w:r>
          </w:p>
          <w:p w:rsidR="0029007F" w:rsidRDefault="0029007F" w:rsidP="002F4A75">
            <w:pPr>
              <w:pStyle w:val="a3"/>
              <w:spacing w:line="276" w:lineRule="auto"/>
              <w:jc w:val="center"/>
            </w:pPr>
            <w:r w:rsidRPr="0029007F">
              <w:rPr>
                <w:position w:val="-76"/>
              </w:rPr>
              <w:object w:dxaOrig="2040" w:dyaOrig="1660">
                <v:shape id="_x0000_i1037" type="#_x0000_t75" style="width:102pt;height:83.25pt" o:ole="">
                  <v:imagedata r:id="rId33" o:title=""/>
                </v:shape>
                <o:OLEObject Type="Embed" ProgID="Equation.DSMT4" ShapeID="_x0000_i1037" DrawAspect="Content" ObjectID="_1475100473" r:id="rId34"/>
              </w:object>
            </w:r>
          </w:p>
        </w:tc>
        <w:tc>
          <w:tcPr>
            <w:tcW w:w="478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29007F" w:rsidRDefault="0029007F" w:rsidP="002F4A75">
            <w:pPr>
              <w:pStyle w:val="a3"/>
              <w:spacing w:line="276" w:lineRule="auto"/>
            </w:pPr>
            <w:r w:rsidRPr="0029007F">
              <w:rPr>
                <w:position w:val="-34"/>
              </w:rPr>
              <w:object w:dxaOrig="3600" w:dyaOrig="820">
                <v:shape id="_x0000_i1038" type="#_x0000_t75" style="width:180pt;height:41.25pt" o:ole="">
                  <v:imagedata r:id="rId35" o:title=""/>
                </v:shape>
                <o:OLEObject Type="Embed" ProgID="Equation.DSMT4" ShapeID="_x0000_i1038" DrawAspect="Content" ObjectID="_1475100474" r:id="rId36"/>
              </w:object>
            </w:r>
          </w:p>
          <w:p w:rsidR="0029007F" w:rsidRDefault="0029007F" w:rsidP="002F4A75">
            <w:pPr>
              <w:pStyle w:val="a3"/>
              <w:spacing w:line="276" w:lineRule="auto"/>
            </w:pPr>
            <w:r>
              <w:t>Проверим единицы измерения:</w:t>
            </w:r>
          </w:p>
          <w:p w:rsidR="0029007F" w:rsidRDefault="0029007F" w:rsidP="002F4A75">
            <w:pPr>
              <w:pStyle w:val="a3"/>
              <w:spacing w:line="276" w:lineRule="auto"/>
            </w:pPr>
            <w:r w:rsidRPr="0029007F">
              <w:rPr>
                <w:position w:val="-32"/>
              </w:rPr>
              <w:object w:dxaOrig="4280" w:dyaOrig="780">
                <v:shape id="_x0000_i1039" type="#_x0000_t75" style="width:213.75pt;height:39pt" o:ole="">
                  <v:imagedata r:id="rId37" o:title=""/>
                </v:shape>
                <o:OLEObject Type="Embed" ProgID="Equation.DSMT4" ShapeID="_x0000_i1039" DrawAspect="Content" ObjectID="_1475100475" r:id="rId38"/>
              </w:object>
            </w:r>
          </w:p>
          <w:p w:rsidR="0029007F" w:rsidRDefault="0029007F" w:rsidP="0029007F">
            <w:pPr>
              <w:pStyle w:val="a3"/>
              <w:spacing w:line="276" w:lineRule="auto"/>
              <w:jc w:val="right"/>
            </w:pPr>
            <w:r w:rsidRPr="0065408D">
              <w:rPr>
                <w:b/>
              </w:rPr>
              <w:t>Ответ:</w:t>
            </w:r>
            <w:r>
              <w:t xml:space="preserve"> 1548 кДж</w:t>
            </w:r>
          </w:p>
        </w:tc>
      </w:tr>
      <w:tr w:rsidR="0029007F" w:rsidTr="0029007F">
        <w:tc>
          <w:tcPr>
            <w:tcW w:w="2235" w:type="dxa"/>
            <w:tcBorders>
              <w:top w:val="single" w:sz="4" w:space="0" w:color="auto"/>
              <w:right w:val="single" w:sz="4" w:space="0" w:color="auto"/>
            </w:tcBorders>
          </w:tcPr>
          <w:p w:rsidR="0029007F" w:rsidRDefault="0029007F" w:rsidP="0029007F">
            <w:pPr>
              <w:pStyle w:val="a3"/>
              <w:spacing w:line="276" w:lineRule="auto"/>
            </w:pPr>
            <w:r w:rsidRPr="0029007F">
              <w:rPr>
                <w:b/>
              </w:rPr>
              <w:t>Найти:</w:t>
            </w:r>
            <w:r w:rsidRPr="006F0B70">
              <w:rPr>
                <w:i/>
              </w:rPr>
              <w:t xml:space="preserve"> </w:t>
            </w:r>
            <w:r>
              <w:rPr>
                <w:i/>
                <w:lang w:val="en-US"/>
              </w:rPr>
              <w:t xml:space="preserve">Q </w:t>
            </w:r>
            <w:r>
              <w:rPr>
                <w:i/>
              </w:rPr>
              <w:t>–?</w:t>
            </w:r>
            <w:r>
              <w:t xml:space="preserve"> </w:t>
            </w: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9007F" w:rsidRDefault="0029007F" w:rsidP="002F4A75">
            <w:pPr>
              <w:pStyle w:val="a3"/>
              <w:spacing w:line="276" w:lineRule="auto"/>
            </w:pPr>
          </w:p>
        </w:tc>
        <w:tc>
          <w:tcPr>
            <w:tcW w:w="47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9007F" w:rsidRDefault="0029007F" w:rsidP="002F4A75">
            <w:pPr>
              <w:pStyle w:val="a3"/>
              <w:spacing w:line="276" w:lineRule="auto"/>
            </w:pPr>
          </w:p>
        </w:tc>
      </w:tr>
    </w:tbl>
    <w:p w:rsidR="0029007F" w:rsidRDefault="0029007F" w:rsidP="0029007F">
      <w:pPr>
        <w:pStyle w:val="a3"/>
        <w:spacing w:line="276" w:lineRule="auto"/>
      </w:pPr>
    </w:p>
    <w:p w:rsidR="001C6FE1" w:rsidRPr="00C3567B" w:rsidRDefault="001C6FE1" w:rsidP="00F44FB5">
      <w:pPr>
        <w:pStyle w:val="a3"/>
        <w:spacing w:line="276" w:lineRule="auto"/>
        <w:ind w:firstLine="708"/>
        <w:rPr>
          <w:b/>
        </w:rPr>
      </w:pPr>
      <w:r w:rsidRPr="00C3567B">
        <w:rPr>
          <w:b/>
        </w:rPr>
        <w:t>Задача № 3 (на оценку «5»)</w:t>
      </w:r>
    </w:p>
    <w:p w:rsidR="00C3567B" w:rsidRDefault="00C3567B" w:rsidP="000E2119">
      <w:pPr>
        <w:pStyle w:val="a3"/>
        <w:spacing w:line="276" w:lineRule="auto"/>
        <w:ind w:firstLine="708"/>
      </w:pPr>
      <w:r w:rsidRPr="00C3567B">
        <w:t>Сколько дров</w:t>
      </w:r>
      <w:r w:rsidR="003E673A">
        <w:t xml:space="preserve"> (в килограммах)</w:t>
      </w:r>
      <w:r w:rsidRPr="00C3567B">
        <w:t xml:space="preserve"> нужно сжечь, чтобы нагреть с помощью камина воздух в комнате размером </w:t>
      </w:r>
      <w:r w:rsidRPr="0027531E">
        <w:rPr>
          <w:position w:val="-6"/>
        </w:rPr>
        <w:object w:dxaOrig="920" w:dyaOrig="300">
          <v:shape id="_x0000_i1040" type="#_x0000_t75" style="width:45.75pt;height:15pt" o:ole="">
            <v:imagedata r:id="rId23" o:title=""/>
          </v:shape>
          <o:OLEObject Type="Embed" ProgID="Equation.DSMT4" ShapeID="_x0000_i1040" DrawAspect="Content" ObjectID="_1475100476" r:id="rId39"/>
        </w:object>
      </w:r>
      <w:r w:rsidRPr="00C3567B">
        <w:t>м от 0 до 20</w:t>
      </w:r>
      <w:proofErr w:type="gramStart"/>
      <w:r w:rsidRPr="00C3567B">
        <w:t xml:space="preserve"> °С</w:t>
      </w:r>
      <w:proofErr w:type="gramEnd"/>
      <w:r w:rsidRPr="00C3567B">
        <w:t xml:space="preserve">? </w:t>
      </w:r>
      <w:r>
        <w:t>(Плотность возд</w:t>
      </w:r>
      <w:r>
        <w:t>у</w:t>
      </w:r>
      <w:r>
        <w:t xml:space="preserve">ха </w:t>
      </w:r>
      <w:r w:rsidRPr="00C3567B">
        <w:rPr>
          <w:position w:val="-28"/>
        </w:rPr>
        <w:object w:dxaOrig="1380" w:dyaOrig="720">
          <v:shape id="_x0000_i1041" type="#_x0000_t75" style="width:69pt;height:36pt" o:ole="">
            <v:imagedata r:id="rId25" o:title=""/>
          </v:shape>
          <o:OLEObject Type="Embed" ProgID="Equation.DSMT4" ShapeID="_x0000_i1041" DrawAspect="Content" ObjectID="_1475100477" r:id="rId40"/>
        </w:object>
      </w:r>
      <w:r>
        <w:t xml:space="preserve">, удельная теплоемкость воздуха </w:t>
      </w:r>
      <w:r w:rsidRPr="00C3567B">
        <w:rPr>
          <w:position w:val="-28"/>
        </w:rPr>
        <w:object w:dxaOrig="1780" w:dyaOrig="720">
          <v:shape id="_x0000_i1042" type="#_x0000_t75" style="width:89.25pt;height:36pt" o:ole="">
            <v:imagedata r:id="rId27" o:title=""/>
          </v:shape>
          <o:OLEObject Type="Embed" ProgID="Equation.DSMT4" ShapeID="_x0000_i1042" DrawAspect="Content" ObjectID="_1475100478" r:id="rId41"/>
        </w:object>
      </w:r>
      <w:r>
        <w:t xml:space="preserve">, </w:t>
      </w:r>
      <w:r w:rsidRPr="0027531E">
        <w:t>удельная те</w:t>
      </w:r>
      <w:r w:rsidRPr="0027531E">
        <w:t>п</w:t>
      </w:r>
      <w:r w:rsidRPr="0027531E">
        <w:t xml:space="preserve">лота сгорания сухих дров </w:t>
      </w:r>
      <w:r w:rsidRPr="0027531E">
        <w:rPr>
          <w:position w:val="-28"/>
        </w:rPr>
        <w:object w:dxaOrig="1420" w:dyaOrig="720">
          <v:shape id="_x0000_i1043" type="#_x0000_t75" style="width:71.25pt;height:36pt" o:ole="">
            <v:imagedata r:id="rId12" o:title=""/>
          </v:shape>
          <o:OLEObject Type="Embed" ProgID="Equation.DSMT4" ShapeID="_x0000_i1043" DrawAspect="Content" ObjectID="_1475100479" r:id="rId42"/>
        </w:object>
      </w:r>
      <w:r>
        <w:t>)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2693"/>
        <w:gridCol w:w="4643"/>
      </w:tblGrid>
      <w:tr w:rsidR="003E673A" w:rsidTr="000C0C44">
        <w:tc>
          <w:tcPr>
            <w:tcW w:w="2235" w:type="dxa"/>
            <w:tcBorders>
              <w:bottom w:val="single" w:sz="4" w:space="0" w:color="auto"/>
              <w:right w:val="single" w:sz="4" w:space="0" w:color="auto"/>
            </w:tcBorders>
          </w:tcPr>
          <w:p w:rsidR="003E673A" w:rsidRPr="006F0B70" w:rsidRDefault="003E673A" w:rsidP="002F4A75">
            <w:pPr>
              <w:pStyle w:val="a3"/>
              <w:spacing w:line="276" w:lineRule="auto"/>
              <w:jc w:val="center"/>
              <w:rPr>
                <w:b/>
              </w:rPr>
            </w:pPr>
            <w:r w:rsidRPr="006F0B70">
              <w:rPr>
                <w:b/>
              </w:rPr>
              <w:t>Дано:</w:t>
            </w:r>
          </w:p>
          <w:p w:rsidR="003E673A" w:rsidRPr="0029007F" w:rsidRDefault="003E673A" w:rsidP="002F4A75">
            <w:pPr>
              <w:pStyle w:val="a3"/>
              <w:spacing w:line="276" w:lineRule="auto"/>
              <w:rPr>
                <w:iCs/>
              </w:rPr>
            </w:pPr>
            <w:r>
              <w:rPr>
                <w:i/>
                <w:iCs/>
                <w:lang w:val="en-US"/>
              </w:rPr>
              <w:t xml:space="preserve">a </w:t>
            </w:r>
            <w:r>
              <w:rPr>
                <w:iCs/>
                <w:lang w:val="en-US"/>
              </w:rPr>
              <w:t xml:space="preserve">= 5 </w:t>
            </w:r>
            <w:r>
              <w:rPr>
                <w:iCs/>
              </w:rPr>
              <w:t>м</w:t>
            </w:r>
          </w:p>
          <w:p w:rsidR="003E673A" w:rsidRPr="0029007F" w:rsidRDefault="003E673A" w:rsidP="002F4A75">
            <w:pPr>
              <w:pStyle w:val="a3"/>
              <w:spacing w:line="276" w:lineRule="auto"/>
              <w:rPr>
                <w:iCs/>
              </w:rPr>
            </w:pPr>
            <w:r>
              <w:rPr>
                <w:i/>
                <w:iCs/>
                <w:lang w:val="en-US"/>
              </w:rPr>
              <w:t xml:space="preserve">b </w:t>
            </w:r>
            <w:r>
              <w:rPr>
                <w:iCs/>
                <w:lang w:val="en-US"/>
              </w:rPr>
              <w:t>=</w:t>
            </w:r>
            <w:r>
              <w:rPr>
                <w:iCs/>
              </w:rPr>
              <w:t xml:space="preserve"> 4 м</w:t>
            </w:r>
          </w:p>
          <w:p w:rsidR="003E673A" w:rsidRDefault="003E673A" w:rsidP="002F4A75">
            <w:pPr>
              <w:pStyle w:val="a3"/>
              <w:spacing w:line="276" w:lineRule="auto"/>
              <w:rPr>
                <w:iCs/>
              </w:rPr>
            </w:pPr>
            <w:r>
              <w:rPr>
                <w:i/>
                <w:iCs/>
                <w:lang w:val="en-US"/>
              </w:rPr>
              <w:t xml:space="preserve">c </w:t>
            </w:r>
            <w:r>
              <w:rPr>
                <w:iCs/>
                <w:lang w:val="en-US"/>
              </w:rPr>
              <w:t>=</w:t>
            </w:r>
            <w:r>
              <w:rPr>
                <w:iCs/>
              </w:rPr>
              <w:t xml:space="preserve"> 3 м</w:t>
            </w:r>
          </w:p>
          <w:p w:rsidR="003E673A" w:rsidRPr="0029007F" w:rsidRDefault="003E673A" w:rsidP="002F4A75">
            <w:pPr>
              <w:pStyle w:val="a3"/>
              <w:spacing w:line="276" w:lineRule="auto"/>
              <w:rPr>
                <w:iCs/>
              </w:rPr>
            </w:pPr>
            <w:r w:rsidRPr="0029007F">
              <w:rPr>
                <w:iCs/>
                <w:position w:val="-38"/>
              </w:rPr>
              <w:object w:dxaOrig="1200" w:dyaOrig="900">
                <v:shape id="_x0000_i1044" type="#_x0000_t75" style="width:60pt;height:45pt" o:ole="">
                  <v:imagedata r:id="rId29" o:title=""/>
                </v:shape>
                <o:OLEObject Type="Embed" ProgID="Equation.DSMT4" ShapeID="_x0000_i1044" DrawAspect="Content" ObjectID="_1475100480" r:id="rId43"/>
              </w:object>
            </w:r>
          </w:p>
          <w:p w:rsidR="003E673A" w:rsidRDefault="000C0C44" w:rsidP="002F4A75">
            <w:pPr>
              <w:pStyle w:val="a3"/>
              <w:spacing w:line="276" w:lineRule="auto"/>
              <w:rPr>
                <w:lang w:val="en-US"/>
              </w:rPr>
            </w:pPr>
            <w:r w:rsidRPr="00C3567B">
              <w:rPr>
                <w:position w:val="-28"/>
              </w:rPr>
              <w:object w:dxaOrig="1460" w:dyaOrig="720">
                <v:shape id="_x0000_i1045" type="#_x0000_t75" style="width:72.75pt;height:36pt" o:ole="">
                  <v:imagedata r:id="rId44" o:title=""/>
                </v:shape>
                <o:OLEObject Type="Embed" ProgID="Equation.DSMT4" ShapeID="_x0000_i1045" DrawAspect="Content" ObjectID="_1475100481" r:id="rId45"/>
              </w:object>
            </w:r>
          </w:p>
          <w:p w:rsidR="000C0C44" w:rsidRPr="000C0C44" w:rsidRDefault="000C0C44" w:rsidP="002F4A75">
            <w:pPr>
              <w:pStyle w:val="a3"/>
              <w:spacing w:line="276" w:lineRule="auto"/>
              <w:rPr>
                <w:lang w:val="en-US"/>
              </w:rPr>
            </w:pPr>
            <w:r w:rsidRPr="0027531E">
              <w:rPr>
                <w:position w:val="-28"/>
              </w:rPr>
              <w:object w:dxaOrig="1420" w:dyaOrig="720">
                <v:shape id="_x0000_i1046" type="#_x0000_t75" style="width:71.25pt;height:36pt" o:ole="">
                  <v:imagedata r:id="rId12" o:title=""/>
                </v:shape>
                <o:OLEObject Type="Embed" ProgID="Equation.DSMT4" ShapeID="_x0000_i1046" DrawAspect="Content" ObjectID="_1475100482" r:id="rId46"/>
              </w:object>
            </w:r>
          </w:p>
          <w:p w:rsidR="003E673A" w:rsidRPr="0029007F" w:rsidRDefault="000C0C44" w:rsidP="002F4A75">
            <w:pPr>
              <w:pStyle w:val="a3"/>
              <w:spacing w:line="276" w:lineRule="auto"/>
              <w:rPr>
                <w:lang w:val="en-US"/>
              </w:rPr>
            </w:pPr>
            <w:r w:rsidRPr="00C3567B">
              <w:rPr>
                <w:position w:val="-28"/>
              </w:rPr>
              <w:object w:dxaOrig="1860" w:dyaOrig="720">
                <v:shape id="_x0000_i1047" type="#_x0000_t75" style="width:93pt;height:36pt" o:ole="">
                  <v:imagedata r:id="rId47" o:title=""/>
                </v:shape>
                <o:OLEObject Type="Embed" ProgID="Equation.DSMT4" ShapeID="_x0000_i1047" DrawAspect="Content" ObjectID="_1475100483" r:id="rId48"/>
              </w:object>
            </w:r>
          </w:p>
        </w:tc>
        <w:tc>
          <w:tcPr>
            <w:tcW w:w="2693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3E673A" w:rsidRPr="006F0B70" w:rsidRDefault="003E673A" w:rsidP="002F4A75">
            <w:pPr>
              <w:pStyle w:val="a3"/>
              <w:spacing w:line="276" w:lineRule="auto"/>
              <w:jc w:val="center"/>
              <w:rPr>
                <w:b/>
              </w:rPr>
            </w:pPr>
            <w:r w:rsidRPr="006F0B70">
              <w:rPr>
                <w:b/>
              </w:rPr>
              <w:lastRenderedPageBreak/>
              <w:t>Решение:</w:t>
            </w:r>
          </w:p>
          <w:p w:rsidR="003E673A" w:rsidRDefault="00543D80" w:rsidP="002F4A75">
            <w:pPr>
              <w:pStyle w:val="a3"/>
              <w:spacing w:line="276" w:lineRule="auto"/>
              <w:jc w:val="center"/>
            </w:pPr>
            <w:r w:rsidRPr="00543D80">
              <w:rPr>
                <w:position w:val="-76"/>
              </w:rPr>
              <w:object w:dxaOrig="1920" w:dyaOrig="1660">
                <v:shape id="_x0000_i1048" type="#_x0000_t75" style="width:96pt;height:83.25pt" o:ole="">
                  <v:imagedata r:id="rId49" o:title=""/>
                </v:shape>
                <o:OLEObject Type="Embed" ProgID="Equation.DSMT4" ShapeID="_x0000_i1048" DrawAspect="Content" ObjectID="_1475100484" r:id="rId50"/>
              </w:object>
            </w:r>
          </w:p>
          <w:p w:rsidR="00543D80" w:rsidRDefault="00543D80" w:rsidP="002F4A75">
            <w:pPr>
              <w:pStyle w:val="a3"/>
              <w:spacing w:line="276" w:lineRule="auto"/>
              <w:jc w:val="center"/>
            </w:pPr>
            <w:r w:rsidRPr="00623463">
              <w:rPr>
                <w:position w:val="-94"/>
              </w:rPr>
              <w:object w:dxaOrig="2439" w:dyaOrig="1600">
                <v:shape id="_x0000_i1049" type="#_x0000_t75" style="width:122.25pt;height:80.25pt" o:ole="">
                  <v:imagedata r:id="rId51" o:title=""/>
                </v:shape>
                <o:OLEObject Type="Embed" ProgID="Equation.DSMT4" ShapeID="_x0000_i1049" DrawAspect="Content" ObjectID="_1475100485" r:id="rId52"/>
              </w:object>
            </w:r>
          </w:p>
        </w:tc>
        <w:tc>
          <w:tcPr>
            <w:tcW w:w="4643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3E673A" w:rsidRDefault="000C0C44" w:rsidP="002F4A75">
            <w:pPr>
              <w:pStyle w:val="a3"/>
              <w:spacing w:line="276" w:lineRule="auto"/>
            </w:pPr>
            <w:r w:rsidRPr="000C0C44">
              <w:rPr>
                <w:position w:val="-68"/>
              </w:rPr>
              <w:object w:dxaOrig="3300" w:dyaOrig="1500">
                <v:shape id="_x0000_i1050" type="#_x0000_t75" style="width:165pt;height:75pt" o:ole="">
                  <v:imagedata r:id="rId53" o:title=""/>
                </v:shape>
                <o:OLEObject Type="Embed" ProgID="Equation.DSMT4" ShapeID="_x0000_i1050" DrawAspect="Content" ObjectID="_1475100486" r:id="rId54"/>
              </w:object>
            </w:r>
          </w:p>
          <w:p w:rsidR="003E673A" w:rsidRDefault="003E673A" w:rsidP="002F4A75">
            <w:pPr>
              <w:pStyle w:val="a3"/>
              <w:spacing w:line="276" w:lineRule="auto"/>
            </w:pPr>
            <w:r>
              <w:t>Проверим единицы измерения:</w:t>
            </w:r>
          </w:p>
          <w:p w:rsidR="003E673A" w:rsidRDefault="000C0C44" w:rsidP="002F4A75">
            <w:pPr>
              <w:pStyle w:val="a3"/>
              <w:spacing w:line="276" w:lineRule="auto"/>
            </w:pPr>
            <w:r w:rsidRPr="000C0C44">
              <w:rPr>
                <w:position w:val="-68"/>
              </w:rPr>
              <w:object w:dxaOrig="4099" w:dyaOrig="1500">
                <v:shape id="_x0000_i1051" type="#_x0000_t75" style="width:204.75pt;height:75pt" o:ole="">
                  <v:imagedata r:id="rId55" o:title=""/>
                </v:shape>
                <o:OLEObject Type="Embed" ProgID="Equation.DSMT4" ShapeID="_x0000_i1051" DrawAspect="Content" ObjectID="_1475100487" r:id="rId56"/>
              </w:object>
            </w:r>
          </w:p>
          <w:p w:rsidR="003E673A" w:rsidRDefault="003E673A" w:rsidP="000C0C44">
            <w:pPr>
              <w:pStyle w:val="a3"/>
              <w:spacing w:line="276" w:lineRule="auto"/>
              <w:jc w:val="right"/>
            </w:pPr>
            <w:r w:rsidRPr="0065408D">
              <w:rPr>
                <w:b/>
              </w:rPr>
              <w:t>Ответ:</w:t>
            </w:r>
            <w:r>
              <w:t xml:space="preserve"> </w:t>
            </w:r>
            <w:r w:rsidR="000C0C44">
              <w:t>0,155</w:t>
            </w:r>
            <w:r>
              <w:t xml:space="preserve"> к</w:t>
            </w:r>
            <w:r w:rsidR="000C0C44">
              <w:t>г</w:t>
            </w:r>
          </w:p>
        </w:tc>
      </w:tr>
      <w:tr w:rsidR="003E673A" w:rsidTr="000C0C44">
        <w:tc>
          <w:tcPr>
            <w:tcW w:w="2235" w:type="dxa"/>
            <w:tcBorders>
              <w:top w:val="single" w:sz="4" w:space="0" w:color="auto"/>
              <w:right w:val="single" w:sz="4" w:space="0" w:color="auto"/>
            </w:tcBorders>
          </w:tcPr>
          <w:p w:rsidR="003E673A" w:rsidRDefault="003E673A" w:rsidP="00C26F01">
            <w:pPr>
              <w:pStyle w:val="a3"/>
              <w:spacing w:line="276" w:lineRule="auto"/>
            </w:pPr>
            <w:r w:rsidRPr="0029007F">
              <w:rPr>
                <w:b/>
              </w:rPr>
              <w:lastRenderedPageBreak/>
              <w:t>Найти:</w:t>
            </w:r>
            <w:r w:rsidRPr="006F0B70">
              <w:rPr>
                <w:i/>
              </w:rPr>
              <w:t xml:space="preserve"> </w:t>
            </w:r>
            <w:proofErr w:type="gramStart"/>
            <w:r w:rsidR="00C26F01">
              <w:rPr>
                <w:i/>
                <w:lang w:val="en-US"/>
              </w:rPr>
              <w:t>m</w:t>
            </w:r>
            <w:proofErr w:type="gramEnd"/>
            <w:r w:rsidR="000C0C44">
              <w:rPr>
                <w:i/>
                <w:vertAlign w:val="subscript"/>
              </w:rPr>
              <w:t>д</w:t>
            </w:r>
            <w:r w:rsidRPr="000C0C44">
              <w:rPr>
                <w:i/>
              </w:rPr>
              <w:t xml:space="preserve"> </w:t>
            </w:r>
            <w:r>
              <w:rPr>
                <w:i/>
              </w:rPr>
              <w:t>–?</w:t>
            </w:r>
            <w:r>
              <w:t xml:space="preserve"> 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673A" w:rsidRDefault="003E673A" w:rsidP="002F4A75">
            <w:pPr>
              <w:pStyle w:val="a3"/>
              <w:spacing w:line="276" w:lineRule="auto"/>
            </w:pPr>
          </w:p>
        </w:tc>
        <w:tc>
          <w:tcPr>
            <w:tcW w:w="464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673A" w:rsidRDefault="003E673A" w:rsidP="002F4A75">
            <w:pPr>
              <w:pStyle w:val="a3"/>
              <w:spacing w:line="276" w:lineRule="auto"/>
            </w:pPr>
          </w:p>
        </w:tc>
      </w:tr>
    </w:tbl>
    <w:p w:rsidR="003E673A" w:rsidRPr="003E673A" w:rsidRDefault="003E673A" w:rsidP="003E673A">
      <w:pPr>
        <w:pStyle w:val="a3"/>
        <w:spacing w:line="276" w:lineRule="auto"/>
      </w:pPr>
    </w:p>
    <w:p w:rsidR="00890786" w:rsidRPr="000A706F" w:rsidRDefault="00890786" w:rsidP="00F44FB5">
      <w:pPr>
        <w:pStyle w:val="a3"/>
        <w:spacing w:line="276" w:lineRule="auto"/>
        <w:ind w:firstLine="708"/>
        <w:rPr>
          <w:i/>
        </w:rPr>
      </w:pPr>
      <w:r w:rsidRPr="000A706F">
        <w:rPr>
          <w:i/>
        </w:rPr>
        <w:t xml:space="preserve">Разбор задач. Учащиеся </w:t>
      </w:r>
      <w:r w:rsidR="001F32EC" w:rsidRPr="000A706F">
        <w:rPr>
          <w:i/>
        </w:rPr>
        <w:t>проверяют своё решение задачи по готовому решению</w:t>
      </w:r>
      <w:r w:rsidR="00703188" w:rsidRPr="000A706F">
        <w:rPr>
          <w:i/>
        </w:rPr>
        <w:t xml:space="preserve"> и проводят самооценку решения задачи.</w:t>
      </w:r>
    </w:p>
    <w:p w:rsidR="000E2119" w:rsidRDefault="00703188" w:rsidP="00F44FB5">
      <w:pPr>
        <w:pStyle w:val="a3"/>
        <w:spacing w:line="276" w:lineRule="auto"/>
        <w:ind w:firstLine="708"/>
      </w:pPr>
      <w:r>
        <w:t>Дом мы с вами утеплили, постав</w:t>
      </w:r>
      <w:r w:rsidR="002F4A75">
        <w:t>или энергосберегающие окна,</w:t>
      </w:r>
      <w:r>
        <w:t xml:space="preserve"> камин</w:t>
      </w:r>
      <w:r w:rsidR="0027531E">
        <w:t xml:space="preserve">. А вот группа обучающихся </w:t>
      </w:r>
      <w:r w:rsidR="000E2119">
        <w:t>нашла</w:t>
      </w:r>
      <w:r w:rsidR="0027531E">
        <w:t xml:space="preserve"> множество тепловых явлений в своём доме. Давайте им предоставим слово для защиты проекта по теме: «Тепловые явл</w:t>
      </w:r>
      <w:r w:rsidR="0027531E">
        <w:t>е</w:t>
      </w:r>
      <w:r w:rsidR="0027531E">
        <w:t>ния в моём доме»</w:t>
      </w:r>
    </w:p>
    <w:p w:rsidR="00703188" w:rsidRPr="000E2119" w:rsidRDefault="000E2119" w:rsidP="00F44FB5">
      <w:pPr>
        <w:pStyle w:val="a3"/>
        <w:spacing w:line="276" w:lineRule="auto"/>
        <w:ind w:firstLine="708"/>
        <w:rPr>
          <w:i/>
        </w:rPr>
      </w:pPr>
      <w:r w:rsidRPr="000E2119">
        <w:rPr>
          <w:i/>
        </w:rPr>
        <w:t>Выступление обучающихся с проектом «Тепловые явления в моем д</w:t>
      </w:r>
      <w:r w:rsidRPr="000E2119">
        <w:rPr>
          <w:i/>
        </w:rPr>
        <w:t>о</w:t>
      </w:r>
      <w:r w:rsidRPr="000E2119">
        <w:rPr>
          <w:i/>
        </w:rPr>
        <w:t>ме»</w:t>
      </w:r>
      <w:r w:rsidR="0027531E" w:rsidRPr="000E2119">
        <w:rPr>
          <w:i/>
        </w:rPr>
        <w:t xml:space="preserve"> </w:t>
      </w:r>
    </w:p>
    <w:p w:rsidR="00C20934" w:rsidRPr="00C76E75" w:rsidRDefault="00C20934" w:rsidP="00C20934">
      <w:pPr>
        <w:pStyle w:val="a3"/>
        <w:spacing w:line="276" w:lineRule="auto"/>
        <w:rPr>
          <w:rFonts w:eastAsia="DejaVu Sans"/>
          <w:b/>
        </w:rPr>
      </w:pPr>
      <w:r w:rsidRPr="00C76E75">
        <w:rPr>
          <w:rFonts w:eastAsia="DejaVu Sans"/>
          <w:b/>
        </w:rPr>
        <w:t xml:space="preserve">5. </w:t>
      </w:r>
      <w:r w:rsidR="00F51C78" w:rsidRPr="00C76E75">
        <w:rPr>
          <w:rFonts w:eastAsia="DejaVu Sans"/>
          <w:b/>
        </w:rPr>
        <w:t xml:space="preserve">Применение знаний и умений </w:t>
      </w:r>
      <w:r w:rsidRPr="00C76E75">
        <w:rPr>
          <w:rFonts w:eastAsia="DejaVu Sans"/>
          <w:b/>
        </w:rPr>
        <w:t>(</w:t>
      </w:r>
      <w:r w:rsidR="00BF0565">
        <w:rPr>
          <w:rFonts w:eastAsia="DejaVu Sans"/>
          <w:b/>
        </w:rPr>
        <w:t>5</w:t>
      </w:r>
      <w:r w:rsidRPr="00C76E75">
        <w:rPr>
          <w:rFonts w:eastAsia="DejaVu Sans"/>
          <w:b/>
        </w:rPr>
        <w:t xml:space="preserve"> мин)</w:t>
      </w:r>
    </w:p>
    <w:p w:rsidR="001B50F9" w:rsidRDefault="000A706F" w:rsidP="000A706F">
      <w:pPr>
        <w:pStyle w:val="a3"/>
        <w:spacing w:line="276" w:lineRule="auto"/>
        <w:ind w:firstLine="708"/>
        <w:rPr>
          <w:rFonts w:eastAsia="DejaVu Sans"/>
        </w:rPr>
      </w:pPr>
      <w:r w:rsidRPr="000A706F">
        <w:rPr>
          <w:rFonts w:eastAsia="DejaVu Sans"/>
        </w:rPr>
        <w:t>Учащимся предлагается ответить на вопросы теста по теме: «Тепловые явления»</w:t>
      </w:r>
      <w:r w:rsidR="009063EA">
        <w:rPr>
          <w:rFonts w:eastAsia="DejaVu Sans"/>
        </w:rPr>
        <w:t>.</w:t>
      </w:r>
    </w:p>
    <w:p w:rsidR="00C20934" w:rsidRPr="00C76E75" w:rsidRDefault="00C20934" w:rsidP="00C20934">
      <w:pPr>
        <w:pStyle w:val="a3"/>
        <w:spacing w:line="276" w:lineRule="auto"/>
        <w:rPr>
          <w:rFonts w:eastAsia="DejaVu Sans"/>
          <w:b/>
        </w:rPr>
      </w:pPr>
      <w:r w:rsidRPr="00C76E75">
        <w:rPr>
          <w:rFonts w:eastAsia="DejaVu Sans"/>
          <w:b/>
        </w:rPr>
        <w:t>6. Контроль усвоения, обсуждение допущенных ошибок и их коррекция (</w:t>
      </w:r>
      <w:r w:rsidR="00C26F01">
        <w:rPr>
          <w:rFonts w:eastAsia="DejaVu Sans"/>
          <w:b/>
        </w:rPr>
        <w:t>5</w:t>
      </w:r>
      <w:r w:rsidRPr="00C76E75">
        <w:rPr>
          <w:rFonts w:eastAsia="DejaVu Sans"/>
          <w:b/>
        </w:rPr>
        <w:t xml:space="preserve"> мин)</w:t>
      </w:r>
    </w:p>
    <w:p w:rsidR="001B50F9" w:rsidRDefault="00411C2F" w:rsidP="00411C2F">
      <w:pPr>
        <w:pStyle w:val="a3"/>
        <w:spacing w:line="276" w:lineRule="auto"/>
        <w:ind w:firstLine="708"/>
        <w:rPr>
          <w:rFonts w:eastAsia="DejaVu Sans"/>
        </w:rPr>
      </w:pPr>
      <w:r>
        <w:rPr>
          <w:rFonts w:eastAsia="DejaVu Sans"/>
        </w:rPr>
        <w:t xml:space="preserve">Собрать ответы учащихся. </w:t>
      </w:r>
      <w:r w:rsidR="00C76E75">
        <w:rPr>
          <w:rFonts w:eastAsia="DejaVu Sans"/>
        </w:rPr>
        <w:t>Совместная п</w:t>
      </w:r>
      <w:r>
        <w:rPr>
          <w:rFonts w:eastAsia="DejaVu Sans"/>
        </w:rPr>
        <w:t>роверка теста по теме: «Тепл</w:t>
      </w:r>
      <w:r>
        <w:rPr>
          <w:rFonts w:eastAsia="DejaVu Sans"/>
        </w:rPr>
        <w:t>о</w:t>
      </w:r>
      <w:r>
        <w:rPr>
          <w:rFonts w:eastAsia="DejaVu Sans"/>
        </w:rPr>
        <w:t>вые явления»</w:t>
      </w:r>
      <w:r w:rsidR="00491678">
        <w:rPr>
          <w:rFonts w:eastAsia="DejaVu Sans"/>
        </w:rPr>
        <w:t>. Обсуждение допущенных ошибок и их коррекция.</w:t>
      </w:r>
    </w:p>
    <w:p w:rsidR="00491678" w:rsidRPr="00C20934" w:rsidRDefault="00491678" w:rsidP="00411C2F">
      <w:pPr>
        <w:pStyle w:val="a3"/>
        <w:spacing w:line="276" w:lineRule="auto"/>
        <w:ind w:firstLine="708"/>
        <w:rPr>
          <w:rFonts w:eastAsia="DejaVu Sans"/>
        </w:rPr>
      </w:pPr>
      <w:proofErr w:type="gramStart"/>
      <w:r>
        <w:rPr>
          <w:rFonts w:eastAsia="DejaVu Sans"/>
        </w:rPr>
        <w:t xml:space="preserve">Правильные ответы: </w:t>
      </w:r>
      <w:r w:rsidRPr="00491678">
        <w:rPr>
          <w:rFonts w:eastAsia="DejaVu Sans"/>
          <w:i/>
        </w:rPr>
        <w:t>а, б, б, а, а, в, в, в, а, в.</w:t>
      </w:r>
      <w:proofErr w:type="gramEnd"/>
    </w:p>
    <w:p w:rsidR="00F9193A" w:rsidRDefault="00F9193A" w:rsidP="00C20934">
      <w:pPr>
        <w:pStyle w:val="a3"/>
        <w:spacing w:line="276" w:lineRule="auto"/>
        <w:rPr>
          <w:rFonts w:eastAsia="DejaVu Sans"/>
          <w:b/>
        </w:rPr>
      </w:pPr>
      <w:r>
        <w:rPr>
          <w:rFonts w:eastAsia="DejaVu Sans"/>
          <w:b/>
        </w:rPr>
        <w:t>7. Домашнее задание</w:t>
      </w:r>
      <w:r w:rsidR="00C26F01">
        <w:rPr>
          <w:rFonts w:eastAsia="DejaVu Sans"/>
          <w:b/>
        </w:rPr>
        <w:t xml:space="preserve"> (1 мин)</w:t>
      </w:r>
    </w:p>
    <w:p w:rsidR="00F9193A" w:rsidRDefault="00F9193A" w:rsidP="00C20934">
      <w:pPr>
        <w:pStyle w:val="a3"/>
        <w:spacing w:line="276" w:lineRule="auto"/>
        <w:rPr>
          <w:rFonts w:eastAsia="DejaVu Sans"/>
        </w:rPr>
      </w:pPr>
      <w:r>
        <w:rPr>
          <w:rFonts w:eastAsia="DejaVu Sans"/>
        </w:rPr>
        <w:t>1. Подготовиться к контрольной работе № 1.</w:t>
      </w:r>
    </w:p>
    <w:p w:rsidR="00F9193A" w:rsidRDefault="00F9193A" w:rsidP="00C20934">
      <w:pPr>
        <w:pStyle w:val="a3"/>
        <w:spacing w:line="276" w:lineRule="auto"/>
        <w:rPr>
          <w:rFonts w:eastAsia="DejaVu Sans"/>
        </w:rPr>
      </w:pPr>
      <w:r>
        <w:rPr>
          <w:rFonts w:eastAsia="DejaVu Sans"/>
        </w:rPr>
        <w:t>2. Повторить §§1–12.</w:t>
      </w:r>
    </w:p>
    <w:p w:rsidR="00F9193A" w:rsidRDefault="00F9193A" w:rsidP="00C20934">
      <w:pPr>
        <w:pStyle w:val="a3"/>
        <w:spacing w:line="276" w:lineRule="auto"/>
        <w:rPr>
          <w:rFonts w:eastAsia="DejaVu Sans"/>
        </w:rPr>
      </w:pPr>
      <w:r>
        <w:rPr>
          <w:rFonts w:eastAsia="DejaVu Sans"/>
        </w:rPr>
        <w:t>3. Решить задачи из сборника задач</w:t>
      </w:r>
    </w:p>
    <w:p w:rsidR="00F9193A" w:rsidRDefault="00F9193A" w:rsidP="00F9193A">
      <w:pPr>
        <w:pStyle w:val="a3"/>
        <w:numPr>
          <w:ilvl w:val="0"/>
          <w:numId w:val="21"/>
        </w:numPr>
        <w:spacing w:line="276" w:lineRule="auto"/>
        <w:rPr>
          <w:rFonts w:eastAsia="DejaVu Sans"/>
        </w:rPr>
      </w:pPr>
      <w:r>
        <w:rPr>
          <w:rFonts w:eastAsia="DejaVu Sans"/>
        </w:rPr>
        <w:t>Уровень 1. Л. – № 1004</w:t>
      </w:r>
    </w:p>
    <w:p w:rsidR="00F9193A" w:rsidRDefault="00F9193A" w:rsidP="00F9193A">
      <w:pPr>
        <w:pStyle w:val="a3"/>
        <w:numPr>
          <w:ilvl w:val="0"/>
          <w:numId w:val="21"/>
        </w:numPr>
        <w:spacing w:line="276" w:lineRule="auto"/>
        <w:rPr>
          <w:rFonts w:eastAsia="DejaVu Sans"/>
        </w:rPr>
      </w:pPr>
      <w:r>
        <w:rPr>
          <w:rFonts w:eastAsia="DejaVu Sans"/>
        </w:rPr>
        <w:t xml:space="preserve">Уровень </w:t>
      </w:r>
      <w:r w:rsidR="00BA4795">
        <w:rPr>
          <w:rFonts w:eastAsia="DejaVu Sans"/>
        </w:rPr>
        <w:t>2</w:t>
      </w:r>
      <w:r>
        <w:rPr>
          <w:rFonts w:eastAsia="DejaVu Sans"/>
        </w:rPr>
        <w:t>. Л. – №</w:t>
      </w:r>
      <w:r w:rsidR="00BA4795">
        <w:rPr>
          <w:rFonts w:eastAsia="DejaVu Sans"/>
        </w:rPr>
        <w:t xml:space="preserve"> 1018</w:t>
      </w:r>
    </w:p>
    <w:p w:rsidR="00F9193A" w:rsidRPr="00F9193A" w:rsidRDefault="00F9193A" w:rsidP="00F9193A">
      <w:pPr>
        <w:pStyle w:val="a3"/>
        <w:numPr>
          <w:ilvl w:val="0"/>
          <w:numId w:val="21"/>
        </w:numPr>
        <w:spacing w:line="276" w:lineRule="auto"/>
        <w:rPr>
          <w:rFonts w:eastAsia="DejaVu Sans"/>
        </w:rPr>
      </w:pPr>
      <w:r>
        <w:rPr>
          <w:rFonts w:eastAsia="DejaVu Sans"/>
        </w:rPr>
        <w:t xml:space="preserve">Уровень </w:t>
      </w:r>
      <w:r w:rsidR="00BA4795">
        <w:rPr>
          <w:rFonts w:eastAsia="DejaVu Sans"/>
        </w:rPr>
        <w:t>3</w:t>
      </w:r>
      <w:r>
        <w:rPr>
          <w:rFonts w:eastAsia="DejaVu Sans"/>
        </w:rPr>
        <w:t>. Л. – №</w:t>
      </w:r>
      <w:r w:rsidR="00BA4795">
        <w:rPr>
          <w:rFonts w:eastAsia="DejaVu Sans"/>
        </w:rPr>
        <w:t xml:space="preserve"> 1031</w:t>
      </w:r>
    </w:p>
    <w:p w:rsidR="00686321" w:rsidRPr="00703188" w:rsidRDefault="00F9193A" w:rsidP="00C20934">
      <w:pPr>
        <w:pStyle w:val="a3"/>
        <w:spacing w:line="276" w:lineRule="auto"/>
        <w:rPr>
          <w:rFonts w:eastAsia="DejaVu Sans"/>
          <w:b/>
        </w:rPr>
      </w:pPr>
      <w:r>
        <w:rPr>
          <w:rFonts w:eastAsia="DejaVu Sans"/>
          <w:b/>
        </w:rPr>
        <w:t>8</w:t>
      </w:r>
      <w:r w:rsidR="00C20934" w:rsidRPr="00703188">
        <w:rPr>
          <w:rFonts w:eastAsia="DejaVu Sans"/>
          <w:b/>
        </w:rPr>
        <w:t>. Рефлексия (подведение итогов занятия). Анализ и содержание итогов работы, формирование выводов по изученному материалу (</w:t>
      </w:r>
      <w:r w:rsidR="00362C96">
        <w:rPr>
          <w:rFonts w:eastAsia="DejaVu Sans"/>
          <w:b/>
        </w:rPr>
        <w:t>3</w:t>
      </w:r>
      <w:r w:rsidR="00C20934" w:rsidRPr="00703188">
        <w:rPr>
          <w:rFonts w:eastAsia="DejaVu Sans"/>
          <w:b/>
        </w:rPr>
        <w:t xml:space="preserve"> мин)</w:t>
      </w:r>
    </w:p>
    <w:p w:rsidR="00411C2F" w:rsidRDefault="00703188" w:rsidP="00703188">
      <w:pPr>
        <w:pStyle w:val="a3"/>
        <w:spacing w:line="276" w:lineRule="auto"/>
        <w:ind w:firstLine="708"/>
      </w:pPr>
      <w:r w:rsidRPr="00703188">
        <w:t>Дома бывают разными, люди научились их</w:t>
      </w:r>
      <w:r>
        <w:t xml:space="preserve"> </w:t>
      </w:r>
      <w:r w:rsidRPr="00703188">
        <w:t>строить тёплыми и ко</w:t>
      </w:r>
      <w:r w:rsidRPr="00703188">
        <w:t>м</w:t>
      </w:r>
      <w:r w:rsidRPr="00703188">
        <w:t>фортными, но только ли</w:t>
      </w:r>
      <w:r>
        <w:t xml:space="preserve"> </w:t>
      </w:r>
      <w:r w:rsidRPr="00703188">
        <w:t>такое тепло наполняет настоящий дом? Я прочитаю вам стихотворение, а вы подумайте, о чём в нём речь.</w:t>
      </w:r>
    </w:p>
    <w:p w:rsidR="007B6159" w:rsidRDefault="007B6159" w:rsidP="008F633C">
      <w:pPr>
        <w:pStyle w:val="a3"/>
        <w:spacing w:line="276" w:lineRule="auto"/>
        <w:rPr>
          <w:i/>
        </w:rPr>
      </w:pPr>
    </w:p>
    <w:p w:rsidR="008F633C" w:rsidRPr="00703188" w:rsidRDefault="00703188" w:rsidP="008F633C">
      <w:pPr>
        <w:pStyle w:val="a3"/>
        <w:spacing w:line="276" w:lineRule="auto"/>
        <w:rPr>
          <w:i/>
        </w:rPr>
      </w:pPr>
      <w:r w:rsidRPr="00703188">
        <w:rPr>
          <w:i/>
        </w:rPr>
        <w:t>(Просмотр в</w:t>
      </w:r>
      <w:r w:rsidR="008F633C" w:rsidRPr="00703188">
        <w:rPr>
          <w:i/>
        </w:rPr>
        <w:t>идеофрагмент</w:t>
      </w:r>
      <w:r w:rsidRPr="00703188">
        <w:rPr>
          <w:i/>
        </w:rPr>
        <w:t>а</w:t>
      </w:r>
      <w:r w:rsidR="008F633C" w:rsidRPr="00703188">
        <w:rPr>
          <w:i/>
        </w:rPr>
        <w:t xml:space="preserve"> к стихотворению</w:t>
      </w:r>
      <w:r w:rsidRPr="00703188">
        <w:rPr>
          <w:i/>
        </w:rPr>
        <w:t xml:space="preserve"> «Мимо текла река…»)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lastRenderedPageBreak/>
        <w:t>Мимо текла река…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Плыли куда-то облака…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Шёл человек…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Была дорога нелегка.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И человек мечтал о том,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Чтобы построить где-то дом,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Чтоб поселилось счастье с ним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В доме одном.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Дом, как известно всем давно, –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Это не стены, не окно,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Даже не стулья со столом –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Это не дом.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Дом – это там, куда готов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Ты возвращаться вновь и вновь,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Яростным, добрым, нежным, злым,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Еле живым…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Дом – это там, где вас поймут,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>Там, где надеются и ждут,</w:t>
      </w:r>
    </w:p>
    <w:p w:rsidR="008F633C" w:rsidRPr="009C1CDA" w:rsidRDefault="008F633C" w:rsidP="00703188">
      <w:pPr>
        <w:pStyle w:val="a3"/>
        <w:spacing w:line="276" w:lineRule="auto"/>
        <w:jc w:val="center"/>
      </w:pPr>
      <w:r w:rsidRPr="009C1CDA">
        <w:t xml:space="preserve">Где ты забудешь о </w:t>
      </w:r>
      <w:proofErr w:type="gramStart"/>
      <w:r w:rsidRPr="009C1CDA">
        <w:t>плохом</w:t>
      </w:r>
      <w:proofErr w:type="gramEnd"/>
      <w:r w:rsidRPr="009C1CDA">
        <w:t>, –</w:t>
      </w:r>
    </w:p>
    <w:p w:rsidR="008F633C" w:rsidRDefault="008F633C" w:rsidP="00703188">
      <w:pPr>
        <w:pStyle w:val="a3"/>
        <w:spacing w:line="276" w:lineRule="auto"/>
        <w:jc w:val="center"/>
      </w:pPr>
      <w:r w:rsidRPr="009C1CDA">
        <w:t>Это твой дом.</w:t>
      </w:r>
    </w:p>
    <w:p w:rsidR="00B409E8" w:rsidRDefault="00703188" w:rsidP="00C76E75">
      <w:pPr>
        <w:pStyle w:val="a3"/>
        <w:spacing w:line="276" w:lineRule="auto"/>
        <w:ind w:firstLine="708"/>
        <w:rPr>
          <w:rFonts w:eastAsia="DejaVu Sans"/>
        </w:rPr>
      </w:pPr>
      <w:r>
        <w:t>Какую мысль хотел донести</w:t>
      </w:r>
      <w:r w:rsidR="00B409E8">
        <w:t xml:space="preserve"> до нас</w:t>
      </w:r>
      <w:r>
        <w:t xml:space="preserve"> автор стихотворения?</w:t>
      </w:r>
      <w:r w:rsidRPr="00B409E8">
        <w:t xml:space="preserve"> </w:t>
      </w:r>
      <w:r w:rsidRPr="00362C96">
        <w:rPr>
          <w:rFonts w:eastAsia="DejaVu Sans"/>
          <w:i/>
        </w:rPr>
        <w:t>(выслушив</w:t>
      </w:r>
      <w:r w:rsidRPr="00362C96">
        <w:rPr>
          <w:rFonts w:eastAsia="DejaVu Sans"/>
          <w:i/>
        </w:rPr>
        <w:t>а</w:t>
      </w:r>
      <w:r w:rsidRPr="00362C96">
        <w:rPr>
          <w:rFonts w:eastAsia="DejaVu Sans"/>
          <w:i/>
        </w:rPr>
        <w:t>ются мнения обучающихся)</w:t>
      </w:r>
    </w:p>
    <w:p w:rsidR="00C76E75" w:rsidRDefault="00B409E8" w:rsidP="00C76E75">
      <w:pPr>
        <w:pStyle w:val="a3"/>
        <w:spacing w:line="276" w:lineRule="auto"/>
        <w:rPr>
          <w:rFonts w:eastAsia="DejaVu Sans"/>
        </w:rPr>
      </w:pPr>
      <w:r>
        <w:rPr>
          <w:rFonts w:eastAsia="DejaVu Sans"/>
        </w:rPr>
        <w:tab/>
        <w:t>Давайте оценим свою работу при изучении всего раздела физики: «Те</w:t>
      </w:r>
      <w:r>
        <w:rPr>
          <w:rFonts w:eastAsia="DejaVu Sans"/>
        </w:rPr>
        <w:t>п</w:t>
      </w:r>
      <w:r>
        <w:rPr>
          <w:rFonts w:eastAsia="DejaVu Sans"/>
        </w:rPr>
        <w:t>ловые явления». У вас на столах имеются оценки, выберите ту, которую вы</w:t>
      </w:r>
      <w:r w:rsidR="00C76E75">
        <w:rPr>
          <w:rFonts w:eastAsia="DejaVu Sans"/>
        </w:rPr>
        <w:t>, по вашему мнению, заслуживаете</w:t>
      </w:r>
      <w:r w:rsidR="00C76E75" w:rsidRPr="00C76E75">
        <w:rPr>
          <w:rFonts w:eastAsia="DejaVu Sans"/>
        </w:rPr>
        <w:t xml:space="preserve">. </w:t>
      </w:r>
    </w:p>
    <w:p w:rsidR="00B409E8" w:rsidRPr="00C76E75" w:rsidRDefault="00C76E75" w:rsidP="00C76E75">
      <w:pPr>
        <w:pStyle w:val="a3"/>
        <w:spacing w:line="276" w:lineRule="auto"/>
        <w:ind w:firstLine="708"/>
        <w:rPr>
          <w:rFonts w:eastAsia="DejaVu Sans"/>
          <w:i/>
        </w:rPr>
      </w:pPr>
      <w:r w:rsidRPr="00C76E75">
        <w:rPr>
          <w:rFonts w:eastAsia="DejaVu Sans"/>
          <w:i/>
        </w:rPr>
        <w:t>Подсчет количества положительных и удовлетворительных оценок</w:t>
      </w:r>
      <w:r>
        <w:rPr>
          <w:rFonts w:eastAsia="DejaVu Sans"/>
          <w:i/>
        </w:rPr>
        <w:t>.</w:t>
      </w:r>
    </w:p>
    <w:p w:rsidR="00B409E8" w:rsidRDefault="00B409E8" w:rsidP="00C76E75">
      <w:pPr>
        <w:pStyle w:val="a3"/>
        <w:spacing w:line="276" w:lineRule="auto"/>
        <w:ind w:firstLine="708"/>
        <w:rPr>
          <w:rFonts w:eastAsia="DejaVu Sans"/>
        </w:rPr>
      </w:pPr>
      <w:r w:rsidRPr="00B409E8">
        <w:rPr>
          <w:rFonts w:eastAsia="DejaVu Sans"/>
        </w:rPr>
        <w:t>Итак, сегодня на уроке мы, применив знания о видах теплопередачи, рассмотрели основы строительства теплого дома. А я хочу пожелать вам, р</w:t>
      </w:r>
      <w:r w:rsidRPr="00B409E8">
        <w:rPr>
          <w:rFonts w:eastAsia="DejaVu Sans"/>
        </w:rPr>
        <w:t>е</w:t>
      </w:r>
      <w:r w:rsidRPr="00B409E8">
        <w:rPr>
          <w:rFonts w:eastAsia="DejaVu Sans"/>
        </w:rPr>
        <w:t>бята, чтобы ваши дома никогда не покидало душевное тепло.</w:t>
      </w:r>
    </w:p>
    <w:p w:rsidR="00B409E8" w:rsidRDefault="00B409E8" w:rsidP="00C76E75">
      <w:pPr>
        <w:pStyle w:val="a3"/>
        <w:spacing w:line="276" w:lineRule="auto"/>
        <w:ind w:firstLine="708"/>
        <w:rPr>
          <w:rFonts w:eastAsia="DejaVu Sans"/>
        </w:rPr>
      </w:pPr>
      <w:r>
        <w:rPr>
          <w:rFonts w:eastAsia="DejaVu Sans"/>
        </w:rPr>
        <w:t>Урок закончен! Спасибо!</w:t>
      </w:r>
      <w:r>
        <w:rPr>
          <w:rFonts w:eastAsia="DejaVu Sans"/>
        </w:rPr>
        <w:br w:type="page"/>
      </w:r>
    </w:p>
    <w:p w:rsidR="002E7CF8" w:rsidRPr="002E7CF8" w:rsidRDefault="002E7CF8" w:rsidP="002E7CF8">
      <w:pPr>
        <w:pStyle w:val="a3"/>
        <w:spacing w:line="276" w:lineRule="auto"/>
        <w:jc w:val="center"/>
        <w:rPr>
          <w:rFonts w:eastAsia="DejaVu Sans"/>
          <w:b/>
        </w:rPr>
      </w:pPr>
      <w:r w:rsidRPr="002E7CF8">
        <w:rPr>
          <w:rFonts w:eastAsia="DejaVu Sans"/>
          <w:b/>
        </w:rPr>
        <w:lastRenderedPageBreak/>
        <w:t>КРОССВОРД</w:t>
      </w:r>
    </w:p>
    <w:p w:rsidR="002E7CF8" w:rsidRDefault="002E7CF8" w:rsidP="002E7CF8">
      <w:pPr>
        <w:pStyle w:val="a3"/>
        <w:spacing w:line="276" w:lineRule="auto"/>
        <w:jc w:val="center"/>
        <w:rPr>
          <w:rFonts w:eastAsia="DejaVu Sans"/>
        </w:rPr>
      </w:pPr>
      <w:r>
        <w:rPr>
          <w:rFonts w:eastAsia="DejaVu Sans"/>
        </w:rPr>
        <w:t>по теме: «Тепловые явления»</w:t>
      </w:r>
    </w:p>
    <w:p w:rsidR="002E7CF8" w:rsidRPr="00B87E30" w:rsidRDefault="002E7CF8" w:rsidP="002E7CF8">
      <w:pPr>
        <w:pStyle w:val="a3"/>
        <w:spacing w:line="276" w:lineRule="auto"/>
        <w:jc w:val="center"/>
        <w:rPr>
          <w:rFonts w:eastAsia="DejaVu Sans"/>
          <w:b/>
          <w:i/>
        </w:rPr>
      </w:pPr>
      <w:r w:rsidRPr="00B87E30">
        <w:rPr>
          <w:rFonts w:eastAsia="DejaVu Sans"/>
          <w:b/>
          <w:i/>
        </w:rPr>
        <w:t>8 класс</w:t>
      </w:r>
    </w:p>
    <w:p w:rsidR="002E7CF8" w:rsidRDefault="002E7CF8" w:rsidP="002E7CF8">
      <w:pPr>
        <w:pStyle w:val="a3"/>
        <w:spacing w:line="276" w:lineRule="auto"/>
        <w:jc w:val="center"/>
        <w:rPr>
          <w:rFonts w:eastAsia="DejaVu Sans"/>
        </w:rPr>
      </w:pPr>
      <w:r>
        <w:rPr>
          <w:rFonts w:eastAsia="DejaVu Sans"/>
          <w:noProof/>
        </w:rPr>
        <w:drawing>
          <wp:inline distT="0" distB="0" distL="0" distR="0" wp14:anchorId="37745AFF" wp14:editId="05D3C27B">
            <wp:extent cx="5090795" cy="39624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1346" cy="39706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E7CF8" w:rsidRPr="002E7CF8" w:rsidRDefault="002E7CF8" w:rsidP="002E7CF8">
      <w:pPr>
        <w:pStyle w:val="a3"/>
        <w:spacing w:line="276" w:lineRule="auto"/>
        <w:rPr>
          <w:rFonts w:eastAsia="DejaVu Sans"/>
          <w:i/>
        </w:rPr>
      </w:pPr>
    </w:p>
    <w:p w:rsidR="002E7CF8" w:rsidRPr="002E7CF8" w:rsidRDefault="002E7CF8" w:rsidP="002E7CF8">
      <w:pPr>
        <w:pStyle w:val="a3"/>
        <w:spacing w:line="276" w:lineRule="auto"/>
        <w:rPr>
          <w:rFonts w:eastAsia="DejaVu Sans"/>
          <w:i/>
        </w:rPr>
      </w:pPr>
      <w:r w:rsidRPr="002E7CF8">
        <w:rPr>
          <w:rFonts w:eastAsia="DejaVu Sans"/>
          <w:i/>
        </w:rPr>
        <w:t>Вопросы к кроссворду:</w:t>
      </w:r>
    </w:p>
    <w:p w:rsidR="002E7CF8" w:rsidRPr="002E7CF8" w:rsidRDefault="002E7CF8" w:rsidP="002E7CF8">
      <w:pPr>
        <w:pStyle w:val="a3"/>
        <w:spacing w:line="276" w:lineRule="auto"/>
        <w:ind w:firstLine="708"/>
        <w:rPr>
          <w:rFonts w:eastAsia="DejaVu Sans"/>
        </w:rPr>
      </w:pPr>
      <w:r w:rsidRPr="002E7CF8">
        <w:rPr>
          <w:rFonts w:eastAsia="DejaVu Sans"/>
        </w:rPr>
        <w:t>1. Величина, от которой зависит интенсивность излучения.</w:t>
      </w:r>
    </w:p>
    <w:p w:rsidR="002E7CF8" w:rsidRPr="002E7CF8" w:rsidRDefault="002E7CF8" w:rsidP="002E7CF8">
      <w:pPr>
        <w:pStyle w:val="a3"/>
        <w:spacing w:line="276" w:lineRule="auto"/>
        <w:ind w:firstLine="708"/>
        <w:rPr>
          <w:rFonts w:eastAsia="DejaVu Sans"/>
        </w:rPr>
      </w:pPr>
      <w:r w:rsidRPr="002E7CF8">
        <w:rPr>
          <w:rFonts w:eastAsia="DejaVu Sans"/>
        </w:rPr>
        <w:t>2. Вид теплопередачи, который может осуществляться в вакууме.</w:t>
      </w:r>
    </w:p>
    <w:p w:rsidR="002E7CF8" w:rsidRPr="002E7CF8" w:rsidRDefault="002E7CF8" w:rsidP="002E7CF8">
      <w:pPr>
        <w:pStyle w:val="a3"/>
        <w:spacing w:line="276" w:lineRule="auto"/>
        <w:ind w:firstLine="708"/>
        <w:rPr>
          <w:rFonts w:eastAsia="DejaVu Sans"/>
        </w:rPr>
      </w:pPr>
      <w:r w:rsidRPr="002E7CF8">
        <w:rPr>
          <w:rFonts w:eastAsia="DejaVu Sans"/>
        </w:rPr>
        <w:t>3. Процесс изменения внутренней энергии без совершения работы над телом или самим телом.</w:t>
      </w:r>
    </w:p>
    <w:p w:rsidR="002E7CF8" w:rsidRPr="002E7CF8" w:rsidRDefault="002E7CF8" w:rsidP="002E7CF8">
      <w:pPr>
        <w:pStyle w:val="a3"/>
        <w:spacing w:line="276" w:lineRule="auto"/>
        <w:ind w:firstLine="708"/>
        <w:rPr>
          <w:rFonts w:eastAsia="DejaVu Sans"/>
        </w:rPr>
      </w:pPr>
      <w:r w:rsidRPr="002E7CF8">
        <w:rPr>
          <w:rFonts w:eastAsia="DejaVu Sans"/>
        </w:rPr>
        <w:t>4. Основной источник энергии на Земле.</w:t>
      </w:r>
    </w:p>
    <w:p w:rsidR="002E7CF8" w:rsidRPr="002E7CF8" w:rsidRDefault="002E7CF8" w:rsidP="002E7CF8">
      <w:pPr>
        <w:pStyle w:val="a3"/>
        <w:spacing w:line="276" w:lineRule="auto"/>
        <w:ind w:firstLine="708"/>
        <w:rPr>
          <w:rFonts w:eastAsia="DejaVu Sans"/>
        </w:rPr>
      </w:pPr>
      <w:r w:rsidRPr="002E7CF8">
        <w:rPr>
          <w:rFonts w:eastAsia="DejaVu Sans"/>
        </w:rPr>
        <w:t>5. Смесь газов. Обладает плохой теплопроводностью.</w:t>
      </w:r>
    </w:p>
    <w:p w:rsidR="002E7CF8" w:rsidRPr="002E7CF8" w:rsidRDefault="002E7CF8" w:rsidP="002E7CF8">
      <w:pPr>
        <w:pStyle w:val="a3"/>
        <w:spacing w:line="276" w:lineRule="auto"/>
        <w:ind w:firstLine="708"/>
        <w:rPr>
          <w:rFonts w:eastAsia="DejaVu Sans"/>
        </w:rPr>
      </w:pPr>
      <w:r w:rsidRPr="002E7CF8">
        <w:rPr>
          <w:rFonts w:eastAsia="DejaVu Sans"/>
        </w:rPr>
        <w:t>6. Процесс превращения одного вида энергии в другой.</w:t>
      </w:r>
    </w:p>
    <w:p w:rsidR="002E7CF8" w:rsidRPr="002E7CF8" w:rsidRDefault="002E7CF8" w:rsidP="002E7CF8">
      <w:pPr>
        <w:pStyle w:val="a3"/>
        <w:spacing w:line="276" w:lineRule="auto"/>
        <w:ind w:firstLine="708"/>
        <w:rPr>
          <w:rFonts w:eastAsia="DejaVu Sans"/>
        </w:rPr>
      </w:pPr>
      <w:r w:rsidRPr="002E7CF8">
        <w:rPr>
          <w:rFonts w:eastAsia="DejaVu Sans"/>
        </w:rPr>
        <w:t xml:space="preserve">7. Металл, имеющий </w:t>
      </w:r>
      <w:proofErr w:type="gramStart"/>
      <w:r w:rsidRPr="002E7CF8">
        <w:rPr>
          <w:rFonts w:eastAsia="DejaVu Sans"/>
        </w:rPr>
        <w:t>самую</w:t>
      </w:r>
      <w:proofErr w:type="gramEnd"/>
      <w:r w:rsidRPr="002E7CF8">
        <w:rPr>
          <w:rFonts w:eastAsia="DejaVu Sans"/>
        </w:rPr>
        <w:t xml:space="preserve"> хорошую теплопроводностью.</w:t>
      </w:r>
    </w:p>
    <w:p w:rsidR="002E7CF8" w:rsidRPr="002E7CF8" w:rsidRDefault="002E7CF8" w:rsidP="002E7CF8">
      <w:pPr>
        <w:pStyle w:val="a3"/>
        <w:spacing w:line="276" w:lineRule="auto"/>
        <w:ind w:firstLine="708"/>
        <w:rPr>
          <w:rFonts w:eastAsia="DejaVu Sans"/>
        </w:rPr>
      </w:pPr>
      <w:r w:rsidRPr="002E7CF8">
        <w:rPr>
          <w:rFonts w:eastAsia="DejaVu Sans"/>
        </w:rPr>
        <w:t>8. Разреженный газ.</w:t>
      </w:r>
    </w:p>
    <w:p w:rsidR="002E7CF8" w:rsidRPr="002E7CF8" w:rsidRDefault="002E7CF8" w:rsidP="002E7CF8">
      <w:pPr>
        <w:pStyle w:val="a3"/>
        <w:spacing w:line="276" w:lineRule="auto"/>
        <w:ind w:firstLine="708"/>
        <w:rPr>
          <w:rFonts w:eastAsia="DejaVu Sans"/>
        </w:rPr>
      </w:pPr>
      <w:r w:rsidRPr="002E7CF8">
        <w:rPr>
          <w:rFonts w:eastAsia="DejaVu Sans"/>
        </w:rPr>
        <w:t>9. Величина, обладающая свойством сохранения.</w:t>
      </w:r>
    </w:p>
    <w:p w:rsidR="002E7CF8" w:rsidRDefault="002E7CF8" w:rsidP="002E7CF8">
      <w:pPr>
        <w:pStyle w:val="a3"/>
        <w:spacing w:line="276" w:lineRule="auto"/>
        <w:ind w:firstLine="708"/>
        <w:rPr>
          <w:rFonts w:eastAsia="DejaVu Sans"/>
        </w:rPr>
      </w:pPr>
      <w:r w:rsidRPr="002E7CF8">
        <w:rPr>
          <w:rFonts w:eastAsia="DejaVu Sans"/>
        </w:rPr>
        <w:t>10. Вид теплопередачи, который сопровождается переносом вещества.</w:t>
      </w:r>
    </w:p>
    <w:p w:rsidR="00B409E8" w:rsidRDefault="00B409E8" w:rsidP="00B409E8">
      <w:pPr>
        <w:pStyle w:val="a3"/>
        <w:spacing w:line="276" w:lineRule="auto"/>
        <w:rPr>
          <w:rFonts w:eastAsia="DejaVu Sans"/>
        </w:rPr>
        <w:sectPr w:rsidR="00B409E8" w:rsidSect="000E2119">
          <w:type w:val="continuous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B409E8" w:rsidRDefault="00B409E8" w:rsidP="00362C96">
      <w:pPr>
        <w:pStyle w:val="a3"/>
        <w:spacing w:line="276" w:lineRule="auto"/>
        <w:jc w:val="center"/>
        <w:rPr>
          <w:rFonts w:eastAsia="DejaVu Sans"/>
          <w:b/>
        </w:rPr>
      </w:pPr>
      <w:r w:rsidRPr="00362C96">
        <w:rPr>
          <w:rFonts w:eastAsia="DejaVu Sans"/>
          <w:b/>
        </w:rPr>
        <w:lastRenderedPageBreak/>
        <w:t>ЗАДАЧИ</w:t>
      </w:r>
    </w:p>
    <w:p w:rsidR="00A6488A" w:rsidRPr="00A6488A" w:rsidRDefault="00A6488A" w:rsidP="00362C96">
      <w:pPr>
        <w:pStyle w:val="a3"/>
        <w:spacing w:line="276" w:lineRule="auto"/>
        <w:jc w:val="center"/>
        <w:rPr>
          <w:rFonts w:eastAsia="DejaVu Sans"/>
        </w:rPr>
      </w:pPr>
      <w:r w:rsidRPr="00A6488A">
        <w:rPr>
          <w:rFonts w:eastAsia="DejaVu Sans"/>
        </w:rPr>
        <w:t>по теме: «Тепловые явления»</w:t>
      </w:r>
    </w:p>
    <w:p w:rsidR="00A6488A" w:rsidRPr="00816D8E" w:rsidRDefault="00816D8E" w:rsidP="00816D8E">
      <w:pPr>
        <w:pStyle w:val="a3"/>
        <w:spacing w:line="276" w:lineRule="auto"/>
        <w:jc w:val="center"/>
        <w:rPr>
          <w:rFonts w:eastAsia="DejaVu Sans"/>
          <w:b/>
          <w:i/>
        </w:rPr>
      </w:pPr>
      <w:r>
        <w:rPr>
          <w:rFonts w:eastAsia="DejaVu Sans"/>
          <w:b/>
          <w:i/>
        </w:rPr>
        <w:t>8 класс</w:t>
      </w:r>
    </w:p>
    <w:p w:rsidR="00362C96" w:rsidRPr="0027531E" w:rsidRDefault="00362C96" w:rsidP="00362C96">
      <w:pPr>
        <w:pStyle w:val="a3"/>
        <w:spacing w:line="276" w:lineRule="auto"/>
        <w:ind w:firstLine="708"/>
        <w:rPr>
          <w:b/>
        </w:rPr>
      </w:pPr>
      <w:r w:rsidRPr="0027531E">
        <w:rPr>
          <w:b/>
        </w:rPr>
        <w:t>Задача № 1. (на оценку «3»)</w:t>
      </w:r>
    </w:p>
    <w:p w:rsidR="00A6488A" w:rsidRPr="00816D8E" w:rsidRDefault="00362C96" w:rsidP="00816D8E">
      <w:pPr>
        <w:pStyle w:val="a3"/>
        <w:spacing w:line="276" w:lineRule="auto"/>
        <w:ind w:firstLine="708"/>
      </w:pPr>
      <w:r>
        <w:t>Какую массу</w:t>
      </w:r>
      <w:r w:rsidRPr="0027531E">
        <w:t xml:space="preserve"> </w:t>
      </w:r>
      <w:r>
        <w:t xml:space="preserve">сухих дров  </w:t>
      </w:r>
      <w:r w:rsidRPr="00C3567B">
        <w:rPr>
          <w:i/>
          <w:lang w:val="en-US"/>
        </w:rPr>
        <w:t>m</w:t>
      </w:r>
      <w:r>
        <w:t xml:space="preserve"> </w:t>
      </w:r>
      <w:r w:rsidRPr="0027531E">
        <w:t>нужн</w:t>
      </w:r>
      <w:r>
        <w:t xml:space="preserve">о сжечь, чтобы нагреть воздух в </w:t>
      </w:r>
      <w:r w:rsidRPr="0027531E">
        <w:t>ко</w:t>
      </w:r>
      <w:r w:rsidRPr="0027531E">
        <w:t>м</w:t>
      </w:r>
      <w:r w:rsidRPr="0027531E">
        <w:t>нат</w:t>
      </w:r>
      <w:r>
        <w:t>е</w:t>
      </w:r>
      <w:r w:rsidRPr="0027531E">
        <w:t>, если для этого нужно передать количество теплоты </w:t>
      </w:r>
      <w:r w:rsidRPr="0027531E">
        <w:rPr>
          <w:i/>
          <w:iCs/>
        </w:rPr>
        <w:t>Q</w:t>
      </w:r>
      <w:r w:rsidRPr="0027531E">
        <w:t> = 12 384 кДж?</w:t>
      </w:r>
      <w:r>
        <w:t xml:space="preserve"> </w:t>
      </w:r>
      <w:r w:rsidRPr="0027531E">
        <w:t xml:space="preserve">(удельная теплота сгорания сухих дров </w:t>
      </w:r>
      <w:r w:rsidRPr="0027531E">
        <w:rPr>
          <w:position w:val="-28"/>
        </w:rPr>
        <w:object w:dxaOrig="1420" w:dyaOrig="720">
          <v:shape id="_x0000_i1052" type="#_x0000_t75" style="width:71.25pt;height:36pt" o:ole="">
            <v:imagedata r:id="rId12" o:title=""/>
          </v:shape>
          <o:OLEObject Type="Embed" ProgID="Equation.DSMT4" ShapeID="_x0000_i1052" DrawAspect="Content" ObjectID="_1475100488" r:id="rId57"/>
        </w:object>
      </w:r>
      <w:proofErr w:type="gramStart"/>
      <w:r w:rsidRPr="0027531E">
        <w:t xml:space="preserve"> )</w:t>
      </w:r>
      <w:proofErr w:type="gramEnd"/>
    </w:p>
    <w:p w:rsidR="00362C96" w:rsidRPr="00C3567B" w:rsidRDefault="00362C96" w:rsidP="00362C96">
      <w:pPr>
        <w:pStyle w:val="a3"/>
        <w:spacing w:line="276" w:lineRule="auto"/>
        <w:ind w:firstLine="708"/>
        <w:rPr>
          <w:b/>
        </w:rPr>
      </w:pPr>
      <w:r w:rsidRPr="00C3567B">
        <w:rPr>
          <w:b/>
        </w:rPr>
        <w:t>Задача № 2. (на оценку «4»)</w:t>
      </w:r>
    </w:p>
    <w:p w:rsidR="00A6488A" w:rsidRPr="00816D8E" w:rsidRDefault="00362C96" w:rsidP="00816D8E">
      <w:pPr>
        <w:pStyle w:val="a3"/>
        <w:spacing w:line="276" w:lineRule="auto"/>
        <w:ind w:firstLine="708"/>
      </w:pPr>
      <w:r w:rsidRPr="0027531E">
        <w:t>Какое количество теплоты нужн</w:t>
      </w:r>
      <w:r>
        <w:t xml:space="preserve">о передать комнате размером </w:t>
      </w:r>
      <w:r w:rsidRPr="0027531E">
        <w:rPr>
          <w:position w:val="-6"/>
        </w:rPr>
        <w:object w:dxaOrig="920" w:dyaOrig="300">
          <v:shape id="_x0000_i1053" type="#_x0000_t75" style="width:45.75pt;height:15pt" o:ole="">
            <v:imagedata r:id="rId23" o:title=""/>
          </v:shape>
          <o:OLEObject Type="Embed" ProgID="Equation.DSMT4" ShapeID="_x0000_i1053" DrawAspect="Content" ObjectID="_1475100489" r:id="rId58"/>
        </w:object>
      </w:r>
      <w:r w:rsidRPr="0027531E">
        <w:t>м, чтобы нагреть в ней воздух от 0 до 20</w:t>
      </w:r>
      <w:proofErr w:type="gramStart"/>
      <w:r w:rsidRPr="0027531E">
        <w:t xml:space="preserve"> °С</w:t>
      </w:r>
      <w:proofErr w:type="gramEnd"/>
      <w:r w:rsidRPr="0027531E">
        <w:t>?</w:t>
      </w:r>
      <w:r>
        <w:t xml:space="preserve"> (Плотность воздуха </w:t>
      </w:r>
      <w:r w:rsidRPr="00C3567B">
        <w:rPr>
          <w:position w:val="-28"/>
        </w:rPr>
        <w:object w:dxaOrig="1380" w:dyaOrig="720">
          <v:shape id="_x0000_i1054" type="#_x0000_t75" style="width:69pt;height:36pt" o:ole="">
            <v:imagedata r:id="rId25" o:title=""/>
          </v:shape>
          <o:OLEObject Type="Embed" ProgID="Equation.DSMT4" ShapeID="_x0000_i1054" DrawAspect="Content" ObjectID="_1475100490" r:id="rId59"/>
        </w:object>
      </w:r>
      <w:r>
        <w:t xml:space="preserve">, удельная теплоемкость воздуха </w:t>
      </w:r>
      <w:r w:rsidRPr="00C3567B">
        <w:rPr>
          <w:position w:val="-28"/>
        </w:rPr>
        <w:object w:dxaOrig="1780" w:dyaOrig="720">
          <v:shape id="_x0000_i1055" type="#_x0000_t75" style="width:89.25pt;height:36pt" o:ole="">
            <v:imagedata r:id="rId27" o:title=""/>
          </v:shape>
          <o:OLEObject Type="Embed" ProgID="Equation.DSMT4" ShapeID="_x0000_i1055" DrawAspect="Content" ObjectID="_1475100491" r:id="rId60"/>
        </w:object>
      </w:r>
      <w:r w:rsidR="00816D8E">
        <w:t>)</w:t>
      </w:r>
    </w:p>
    <w:p w:rsidR="00362C96" w:rsidRPr="00C3567B" w:rsidRDefault="00362C96" w:rsidP="00362C96">
      <w:pPr>
        <w:pStyle w:val="a3"/>
        <w:spacing w:line="276" w:lineRule="auto"/>
        <w:ind w:firstLine="708"/>
        <w:rPr>
          <w:b/>
        </w:rPr>
      </w:pPr>
      <w:r w:rsidRPr="00C3567B">
        <w:rPr>
          <w:b/>
        </w:rPr>
        <w:t>Задача № 3 (на оценку «5»)</w:t>
      </w:r>
    </w:p>
    <w:p w:rsidR="00362C96" w:rsidRDefault="00362C96" w:rsidP="00362C96">
      <w:pPr>
        <w:pStyle w:val="a3"/>
        <w:spacing w:line="276" w:lineRule="auto"/>
        <w:ind w:firstLine="708"/>
      </w:pPr>
      <w:r w:rsidRPr="00C3567B">
        <w:t>Сколько дров</w:t>
      </w:r>
      <w:r w:rsidR="003E673A">
        <w:t xml:space="preserve"> (в килограммах)</w:t>
      </w:r>
      <w:r w:rsidRPr="00C3567B">
        <w:t xml:space="preserve"> нужно сжечь, чтобы нагреть с помощью камина воздух в комнате размером </w:t>
      </w:r>
      <w:r w:rsidRPr="0027531E">
        <w:rPr>
          <w:position w:val="-6"/>
        </w:rPr>
        <w:object w:dxaOrig="920" w:dyaOrig="300">
          <v:shape id="_x0000_i1056" type="#_x0000_t75" style="width:45.75pt;height:15pt" o:ole="">
            <v:imagedata r:id="rId23" o:title=""/>
          </v:shape>
          <o:OLEObject Type="Embed" ProgID="Equation.DSMT4" ShapeID="_x0000_i1056" DrawAspect="Content" ObjectID="_1475100492" r:id="rId61"/>
        </w:object>
      </w:r>
      <w:r w:rsidRPr="00C3567B">
        <w:t>м от 0 до 20</w:t>
      </w:r>
      <w:proofErr w:type="gramStart"/>
      <w:r w:rsidRPr="00C3567B">
        <w:t xml:space="preserve"> °С</w:t>
      </w:r>
      <w:proofErr w:type="gramEnd"/>
      <w:r w:rsidRPr="00C3567B">
        <w:t xml:space="preserve">? </w:t>
      </w:r>
      <w:r>
        <w:t>(Плотность возд</w:t>
      </w:r>
      <w:r>
        <w:t>у</w:t>
      </w:r>
      <w:r>
        <w:t xml:space="preserve">ха </w:t>
      </w:r>
      <w:r w:rsidRPr="00C3567B">
        <w:rPr>
          <w:position w:val="-28"/>
        </w:rPr>
        <w:object w:dxaOrig="1380" w:dyaOrig="720">
          <v:shape id="_x0000_i1057" type="#_x0000_t75" style="width:69pt;height:36pt" o:ole="">
            <v:imagedata r:id="rId25" o:title=""/>
          </v:shape>
          <o:OLEObject Type="Embed" ProgID="Equation.DSMT4" ShapeID="_x0000_i1057" DrawAspect="Content" ObjectID="_1475100493" r:id="rId62"/>
        </w:object>
      </w:r>
      <w:r>
        <w:t xml:space="preserve">, удельная теплоемкость воздуха </w:t>
      </w:r>
      <w:r w:rsidRPr="00C3567B">
        <w:rPr>
          <w:position w:val="-28"/>
        </w:rPr>
        <w:object w:dxaOrig="1780" w:dyaOrig="720">
          <v:shape id="_x0000_i1058" type="#_x0000_t75" style="width:89.25pt;height:36pt" o:ole="">
            <v:imagedata r:id="rId27" o:title=""/>
          </v:shape>
          <o:OLEObject Type="Embed" ProgID="Equation.DSMT4" ShapeID="_x0000_i1058" DrawAspect="Content" ObjectID="_1475100494" r:id="rId63"/>
        </w:object>
      </w:r>
      <w:r>
        <w:t xml:space="preserve">, </w:t>
      </w:r>
      <w:r w:rsidRPr="0027531E">
        <w:t>удельная те</w:t>
      </w:r>
      <w:r w:rsidRPr="0027531E">
        <w:t>п</w:t>
      </w:r>
      <w:r w:rsidRPr="0027531E">
        <w:t xml:space="preserve">лота сгорания сухих дров </w:t>
      </w:r>
      <w:r w:rsidRPr="0027531E">
        <w:rPr>
          <w:position w:val="-28"/>
        </w:rPr>
        <w:object w:dxaOrig="1420" w:dyaOrig="720">
          <v:shape id="_x0000_i1059" type="#_x0000_t75" style="width:71.25pt;height:36pt" o:ole="">
            <v:imagedata r:id="rId12" o:title=""/>
          </v:shape>
          <o:OLEObject Type="Embed" ProgID="Equation.DSMT4" ShapeID="_x0000_i1059" DrawAspect="Content" ObjectID="_1475100495" r:id="rId64"/>
        </w:object>
      </w:r>
      <w:r>
        <w:t>)</w:t>
      </w:r>
    </w:p>
    <w:p w:rsidR="00177CA8" w:rsidRDefault="00177CA8">
      <w:pPr>
        <w:overflowPunct/>
        <w:autoSpaceDE/>
        <w:autoSpaceDN/>
        <w:adjustRightInd/>
        <w:spacing w:before="0" w:after="200" w:line="276" w:lineRule="auto"/>
        <w:jc w:val="left"/>
        <w:textAlignment w:val="auto"/>
      </w:pPr>
      <w:r>
        <w:br w:type="page"/>
      </w:r>
    </w:p>
    <w:p w:rsidR="00177CA8" w:rsidRDefault="00177CA8" w:rsidP="00177CA8">
      <w:pPr>
        <w:overflowPunct/>
        <w:autoSpaceDE/>
        <w:autoSpaceDN/>
        <w:adjustRightInd/>
        <w:spacing w:before="0" w:after="200" w:line="276" w:lineRule="auto"/>
        <w:jc w:val="center"/>
        <w:textAlignment w:val="auto"/>
        <w:rPr>
          <w:b/>
        </w:rPr>
        <w:sectPr w:rsidR="00177CA8" w:rsidSect="00B409E8">
          <w:pgSz w:w="11906" w:h="16838"/>
          <w:pgMar w:top="1134" w:right="850" w:bottom="426" w:left="1701" w:header="708" w:footer="708" w:gutter="0"/>
          <w:cols w:space="708"/>
          <w:titlePg/>
          <w:docGrid w:linePitch="381"/>
        </w:sectPr>
      </w:pPr>
    </w:p>
    <w:p w:rsidR="00177CA8" w:rsidRPr="00177CA8" w:rsidRDefault="00177CA8" w:rsidP="00177CA8">
      <w:pPr>
        <w:overflowPunct/>
        <w:autoSpaceDE/>
        <w:autoSpaceDN/>
        <w:adjustRightInd/>
        <w:spacing w:before="0" w:after="200" w:line="276" w:lineRule="auto"/>
        <w:jc w:val="center"/>
        <w:textAlignment w:val="auto"/>
        <w:rPr>
          <w:b/>
        </w:rPr>
      </w:pPr>
      <w:r w:rsidRPr="00177CA8">
        <w:rPr>
          <w:b/>
        </w:rPr>
        <w:lastRenderedPageBreak/>
        <w:t>ПРАВИЛЬНОЕ РЕШЕНИЕ ЗАДАЧ</w:t>
      </w:r>
    </w:p>
    <w:p w:rsidR="00177CA8" w:rsidRPr="00177CA8" w:rsidRDefault="00177CA8" w:rsidP="00177CA8">
      <w:pPr>
        <w:pStyle w:val="a3"/>
        <w:spacing w:line="276" w:lineRule="auto"/>
        <w:ind w:firstLine="708"/>
        <w:rPr>
          <w:b/>
        </w:rPr>
      </w:pPr>
      <w:r>
        <w:rPr>
          <w:b/>
        </w:rPr>
        <w:t>Задача № 1. (на оценку «3»)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2126"/>
        <w:gridCol w:w="1559"/>
        <w:gridCol w:w="3651"/>
      </w:tblGrid>
      <w:tr w:rsidR="00177CA8" w:rsidTr="0047304C">
        <w:tc>
          <w:tcPr>
            <w:tcW w:w="2235" w:type="dxa"/>
            <w:tcBorders>
              <w:bottom w:val="single" w:sz="4" w:space="0" w:color="auto"/>
              <w:right w:val="single" w:sz="4" w:space="0" w:color="auto"/>
            </w:tcBorders>
          </w:tcPr>
          <w:p w:rsidR="00177CA8" w:rsidRPr="006F0B70" w:rsidRDefault="00177CA8" w:rsidP="0047304C">
            <w:pPr>
              <w:pStyle w:val="a3"/>
              <w:spacing w:line="276" w:lineRule="auto"/>
              <w:jc w:val="center"/>
              <w:rPr>
                <w:b/>
              </w:rPr>
            </w:pPr>
            <w:r w:rsidRPr="006F0B70">
              <w:rPr>
                <w:b/>
              </w:rPr>
              <w:t>Дано:</w:t>
            </w:r>
          </w:p>
          <w:p w:rsidR="00177CA8" w:rsidRDefault="00177CA8" w:rsidP="0047304C">
            <w:pPr>
              <w:pStyle w:val="a3"/>
              <w:spacing w:line="276" w:lineRule="auto"/>
            </w:pPr>
            <w:r w:rsidRPr="0027531E">
              <w:rPr>
                <w:i/>
                <w:iCs/>
              </w:rPr>
              <w:t>Q</w:t>
            </w:r>
            <w:r w:rsidRPr="0027531E">
              <w:t> = 12 384 кДж</w:t>
            </w:r>
          </w:p>
          <w:p w:rsidR="00177CA8" w:rsidRDefault="00177CA8" w:rsidP="0047304C">
            <w:pPr>
              <w:pStyle w:val="a3"/>
              <w:spacing w:line="276" w:lineRule="auto"/>
            </w:pPr>
            <w:r w:rsidRPr="0027531E">
              <w:rPr>
                <w:position w:val="-28"/>
              </w:rPr>
              <w:object w:dxaOrig="1420" w:dyaOrig="720">
                <v:shape id="_x0000_i1060" type="#_x0000_t75" style="width:71.25pt;height:36pt" o:ole="">
                  <v:imagedata r:id="rId12" o:title=""/>
                </v:shape>
                <o:OLEObject Type="Embed" ProgID="Equation.DSMT4" ShapeID="_x0000_i1060" DrawAspect="Content" ObjectID="_1475100496" r:id="rId65"/>
              </w:object>
            </w:r>
          </w:p>
        </w:tc>
        <w:tc>
          <w:tcPr>
            <w:tcW w:w="2126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177CA8" w:rsidRPr="006F0B70" w:rsidRDefault="00177CA8" w:rsidP="0047304C">
            <w:pPr>
              <w:pStyle w:val="a3"/>
              <w:spacing w:line="276" w:lineRule="auto"/>
              <w:jc w:val="center"/>
              <w:rPr>
                <w:b/>
              </w:rPr>
            </w:pPr>
            <w:r w:rsidRPr="006F0B70">
              <w:rPr>
                <w:b/>
              </w:rPr>
              <w:t>СИ</w:t>
            </w:r>
          </w:p>
          <w:p w:rsidR="00177CA8" w:rsidRDefault="00177CA8" w:rsidP="0047304C">
            <w:pPr>
              <w:pStyle w:val="a3"/>
              <w:spacing w:line="276" w:lineRule="auto"/>
            </w:pPr>
            <w:r w:rsidRPr="004766D7">
              <w:rPr>
                <w:position w:val="-10"/>
              </w:rPr>
              <w:object w:dxaOrig="2040" w:dyaOrig="400">
                <v:shape id="_x0000_i1061" type="#_x0000_t75" style="width:102pt;height:20.25pt" o:ole="">
                  <v:imagedata r:id="rId15" o:title=""/>
                </v:shape>
                <o:OLEObject Type="Embed" ProgID="Equation.DSMT4" ShapeID="_x0000_i1061" DrawAspect="Content" ObjectID="_1475100497" r:id="rId66"/>
              </w:object>
            </w:r>
          </w:p>
        </w:tc>
        <w:tc>
          <w:tcPr>
            <w:tcW w:w="1559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177CA8" w:rsidRPr="006F0B70" w:rsidRDefault="00177CA8" w:rsidP="0047304C">
            <w:pPr>
              <w:pStyle w:val="a3"/>
              <w:spacing w:line="276" w:lineRule="auto"/>
              <w:jc w:val="center"/>
              <w:rPr>
                <w:b/>
              </w:rPr>
            </w:pPr>
            <w:r w:rsidRPr="006F0B70">
              <w:rPr>
                <w:b/>
              </w:rPr>
              <w:t>Решение:</w:t>
            </w:r>
          </w:p>
          <w:p w:rsidR="00177CA8" w:rsidRDefault="00177CA8" w:rsidP="0047304C">
            <w:pPr>
              <w:pStyle w:val="a3"/>
              <w:spacing w:line="276" w:lineRule="auto"/>
              <w:jc w:val="center"/>
            </w:pPr>
            <w:r w:rsidRPr="006F0B70">
              <w:rPr>
                <w:position w:val="-52"/>
              </w:rPr>
              <w:object w:dxaOrig="900" w:dyaOrig="1180">
                <v:shape id="_x0000_i1062" type="#_x0000_t75" style="width:45pt;height:59.25pt" o:ole="">
                  <v:imagedata r:id="rId17" o:title=""/>
                </v:shape>
                <o:OLEObject Type="Embed" ProgID="Equation.DSMT4" ShapeID="_x0000_i1062" DrawAspect="Content" ObjectID="_1475100498" r:id="rId67"/>
              </w:object>
            </w:r>
          </w:p>
        </w:tc>
        <w:tc>
          <w:tcPr>
            <w:tcW w:w="36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177CA8" w:rsidRDefault="00177CA8" w:rsidP="0047304C">
            <w:pPr>
              <w:pStyle w:val="a3"/>
              <w:spacing w:line="276" w:lineRule="auto"/>
            </w:pPr>
            <w:r w:rsidRPr="006F0B70">
              <w:rPr>
                <w:position w:val="-32"/>
              </w:rPr>
              <w:object w:dxaOrig="3560" w:dyaOrig="800">
                <v:shape id="_x0000_i1063" type="#_x0000_t75" style="width:177.75pt;height:39.75pt" o:ole="">
                  <v:imagedata r:id="rId19" o:title=""/>
                </v:shape>
                <o:OLEObject Type="Embed" ProgID="Equation.DSMT4" ShapeID="_x0000_i1063" DrawAspect="Content" ObjectID="_1475100499" r:id="rId68"/>
              </w:object>
            </w:r>
            <w:r>
              <w:t>Проверим единицы измер</w:t>
            </w:r>
            <w:r>
              <w:t>е</w:t>
            </w:r>
            <w:r>
              <w:t>ния:</w:t>
            </w:r>
          </w:p>
          <w:p w:rsidR="00177CA8" w:rsidRDefault="00177CA8" w:rsidP="0047304C">
            <w:pPr>
              <w:pStyle w:val="a3"/>
              <w:spacing w:line="276" w:lineRule="auto"/>
            </w:pPr>
            <w:r w:rsidRPr="006F0B70">
              <w:rPr>
                <w:position w:val="-64"/>
              </w:rPr>
              <w:object w:dxaOrig="2659" w:dyaOrig="1420">
                <v:shape id="_x0000_i1064" type="#_x0000_t75" style="width:132.75pt;height:71.25pt" o:ole="">
                  <v:imagedata r:id="rId21" o:title=""/>
                </v:shape>
                <o:OLEObject Type="Embed" ProgID="Equation.DSMT4" ShapeID="_x0000_i1064" DrawAspect="Content" ObjectID="_1475100500" r:id="rId69"/>
              </w:object>
            </w:r>
          </w:p>
          <w:p w:rsidR="00177CA8" w:rsidRDefault="00177CA8" w:rsidP="0047304C">
            <w:pPr>
              <w:pStyle w:val="a3"/>
              <w:spacing w:line="276" w:lineRule="auto"/>
              <w:jc w:val="right"/>
            </w:pPr>
            <w:r w:rsidRPr="0065408D">
              <w:rPr>
                <w:b/>
              </w:rPr>
              <w:t>Ответ:</w:t>
            </w:r>
            <w:r>
              <w:t xml:space="preserve"> 1,24 кг</w:t>
            </w:r>
          </w:p>
        </w:tc>
      </w:tr>
      <w:tr w:rsidR="00177CA8" w:rsidTr="0047304C">
        <w:tc>
          <w:tcPr>
            <w:tcW w:w="2235" w:type="dxa"/>
            <w:tcBorders>
              <w:top w:val="single" w:sz="4" w:space="0" w:color="auto"/>
              <w:right w:val="single" w:sz="4" w:space="0" w:color="auto"/>
            </w:tcBorders>
          </w:tcPr>
          <w:p w:rsidR="00177CA8" w:rsidRDefault="00177CA8" w:rsidP="0047304C">
            <w:pPr>
              <w:pStyle w:val="a3"/>
              <w:spacing w:line="276" w:lineRule="auto"/>
            </w:pPr>
            <w:r w:rsidRPr="0029007F">
              <w:rPr>
                <w:b/>
              </w:rPr>
              <w:t>Найти:</w:t>
            </w:r>
            <w:r w:rsidRPr="006F0B70">
              <w:rPr>
                <w:i/>
              </w:rPr>
              <w:t xml:space="preserve"> </w:t>
            </w:r>
            <w:r w:rsidRPr="00C3567B">
              <w:rPr>
                <w:i/>
                <w:lang w:val="en-US"/>
              </w:rPr>
              <w:t>m</w:t>
            </w:r>
            <w:r>
              <w:rPr>
                <w:i/>
              </w:rPr>
              <w:t>–?</w:t>
            </w:r>
            <w:r>
              <w:t xml:space="preserve"> </w:t>
            </w:r>
          </w:p>
        </w:tc>
        <w:tc>
          <w:tcPr>
            <w:tcW w:w="212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77CA8" w:rsidRDefault="00177CA8" w:rsidP="0047304C">
            <w:pPr>
              <w:pStyle w:val="a3"/>
              <w:spacing w:line="276" w:lineRule="auto"/>
            </w:pPr>
          </w:p>
        </w:tc>
        <w:tc>
          <w:tcPr>
            <w:tcW w:w="155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77CA8" w:rsidRDefault="00177CA8" w:rsidP="0047304C">
            <w:pPr>
              <w:pStyle w:val="a3"/>
              <w:spacing w:line="276" w:lineRule="auto"/>
            </w:pPr>
          </w:p>
        </w:tc>
        <w:tc>
          <w:tcPr>
            <w:tcW w:w="36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77CA8" w:rsidRDefault="00177CA8" w:rsidP="0047304C">
            <w:pPr>
              <w:pStyle w:val="a3"/>
              <w:spacing w:line="276" w:lineRule="auto"/>
            </w:pPr>
          </w:p>
        </w:tc>
      </w:tr>
    </w:tbl>
    <w:p w:rsidR="00177CA8" w:rsidRDefault="00177CA8" w:rsidP="00177CA8">
      <w:pPr>
        <w:pStyle w:val="a3"/>
        <w:spacing w:line="276" w:lineRule="auto"/>
        <w:ind w:firstLine="708"/>
        <w:rPr>
          <w:b/>
        </w:rPr>
      </w:pPr>
    </w:p>
    <w:p w:rsidR="00177CA8" w:rsidRPr="00177CA8" w:rsidRDefault="00177CA8" w:rsidP="00177CA8">
      <w:pPr>
        <w:pStyle w:val="a3"/>
        <w:spacing w:line="276" w:lineRule="auto"/>
        <w:ind w:firstLine="708"/>
        <w:rPr>
          <w:b/>
        </w:rPr>
      </w:pPr>
      <w:r>
        <w:rPr>
          <w:b/>
        </w:rPr>
        <w:t>Задача № 2. (на оценку «4»)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2551"/>
        <w:gridCol w:w="4785"/>
      </w:tblGrid>
      <w:tr w:rsidR="00177CA8" w:rsidTr="0047304C">
        <w:tc>
          <w:tcPr>
            <w:tcW w:w="2235" w:type="dxa"/>
            <w:tcBorders>
              <w:bottom w:val="single" w:sz="4" w:space="0" w:color="auto"/>
              <w:right w:val="single" w:sz="4" w:space="0" w:color="auto"/>
            </w:tcBorders>
          </w:tcPr>
          <w:p w:rsidR="00177CA8" w:rsidRPr="006F0B70" w:rsidRDefault="00177CA8" w:rsidP="0047304C">
            <w:pPr>
              <w:pStyle w:val="a3"/>
              <w:spacing w:line="276" w:lineRule="auto"/>
              <w:jc w:val="center"/>
              <w:rPr>
                <w:b/>
              </w:rPr>
            </w:pPr>
            <w:r w:rsidRPr="006F0B70">
              <w:rPr>
                <w:b/>
              </w:rPr>
              <w:t>Дано:</w:t>
            </w:r>
          </w:p>
          <w:p w:rsidR="00177CA8" w:rsidRPr="0029007F" w:rsidRDefault="00177CA8" w:rsidP="0047304C">
            <w:pPr>
              <w:pStyle w:val="a3"/>
              <w:spacing w:line="276" w:lineRule="auto"/>
              <w:rPr>
                <w:iCs/>
              </w:rPr>
            </w:pPr>
            <w:r>
              <w:rPr>
                <w:i/>
                <w:iCs/>
                <w:lang w:val="en-US"/>
              </w:rPr>
              <w:t xml:space="preserve">a </w:t>
            </w:r>
            <w:r>
              <w:rPr>
                <w:iCs/>
                <w:lang w:val="en-US"/>
              </w:rPr>
              <w:t xml:space="preserve">= 5 </w:t>
            </w:r>
            <w:r>
              <w:rPr>
                <w:iCs/>
              </w:rPr>
              <w:t>м</w:t>
            </w:r>
          </w:p>
          <w:p w:rsidR="00177CA8" w:rsidRPr="0029007F" w:rsidRDefault="00177CA8" w:rsidP="0047304C">
            <w:pPr>
              <w:pStyle w:val="a3"/>
              <w:spacing w:line="276" w:lineRule="auto"/>
              <w:rPr>
                <w:iCs/>
              </w:rPr>
            </w:pPr>
            <w:r>
              <w:rPr>
                <w:i/>
                <w:iCs/>
                <w:lang w:val="en-US"/>
              </w:rPr>
              <w:t xml:space="preserve">b </w:t>
            </w:r>
            <w:r>
              <w:rPr>
                <w:iCs/>
                <w:lang w:val="en-US"/>
              </w:rPr>
              <w:t>=</w:t>
            </w:r>
            <w:r>
              <w:rPr>
                <w:iCs/>
              </w:rPr>
              <w:t xml:space="preserve"> 4 м</w:t>
            </w:r>
          </w:p>
          <w:p w:rsidR="00177CA8" w:rsidRDefault="00177CA8" w:rsidP="0047304C">
            <w:pPr>
              <w:pStyle w:val="a3"/>
              <w:spacing w:line="276" w:lineRule="auto"/>
              <w:rPr>
                <w:iCs/>
              </w:rPr>
            </w:pPr>
            <w:r>
              <w:rPr>
                <w:i/>
                <w:iCs/>
                <w:lang w:val="en-US"/>
              </w:rPr>
              <w:t xml:space="preserve">c </w:t>
            </w:r>
            <w:r>
              <w:rPr>
                <w:iCs/>
                <w:lang w:val="en-US"/>
              </w:rPr>
              <w:t>=</w:t>
            </w:r>
            <w:r>
              <w:rPr>
                <w:iCs/>
              </w:rPr>
              <w:t xml:space="preserve"> 3 м</w:t>
            </w:r>
          </w:p>
          <w:p w:rsidR="00177CA8" w:rsidRPr="0029007F" w:rsidRDefault="00177CA8" w:rsidP="0047304C">
            <w:pPr>
              <w:pStyle w:val="a3"/>
              <w:spacing w:line="276" w:lineRule="auto"/>
              <w:rPr>
                <w:iCs/>
              </w:rPr>
            </w:pPr>
            <w:r w:rsidRPr="0029007F">
              <w:rPr>
                <w:iCs/>
                <w:position w:val="-38"/>
              </w:rPr>
              <w:object w:dxaOrig="1200" w:dyaOrig="900">
                <v:shape id="_x0000_i1065" type="#_x0000_t75" style="width:60pt;height:45pt" o:ole="">
                  <v:imagedata r:id="rId29" o:title=""/>
                </v:shape>
                <o:OLEObject Type="Embed" ProgID="Equation.DSMT4" ShapeID="_x0000_i1065" DrawAspect="Content" ObjectID="_1475100501" r:id="rId70"/>
              </w:object>
            </w:r>
          </w:p>
          <w:p w:rsidR="00177CA8" w:rsidRDefault="00177CA8" w:rsidP="0047304C">
            <w:pPr>
              <w:pStyle w:val="a3"/>
              <w:spacing w:line="276" w:lineRule="auto"/>
            </w:pPr>
            <w:r w:rsidRPr="00C3567B">
              <w:rPr>
                <w:position w:val="-28"/>
              </w:rPr>
              <w:object w:dxaOrig="1380" w:dyaOrig="720">
                <v:shape id="_x0000_i1066" type="#_x0000_t75" style="width:69pt;height:36pt" o:ole="">
                  <v:imagedata r:id="rId25" o:title=""/>
                </v:shape>
                <o:OLEObject Type="Embed" ProgID="Equation.DSMT4" ShapeID="_x0000_i1066" DrawAspect="Content" ObjectID="_1475100502" r:id="rId71"/>
              </w:object>
            </w:r>
          </w:p>
          <w:p w:rsidR="00177CA8" w:rsidRPr="0029007F" w:rsidRDefault="00177CA8" w:rsidP="0047304C">
            <w:pPr>
              <w:pStyle w:val="a3"/>
              <w:spacing w:line="276" w:lineRule="auto"/>
              <w:rPr>
                <w:lang w:val="en-US"/>
              </w:rPr>
            </w:pPr>
            <w:r w:rsidRPr="00C3567B">
              <w:rPr>
                <w:position w:val="-28"/>
              </w:rPr>
              <w:object w:dxaOrig="1780" w:dyaOrig="720">
                <v:shape id="_x0000_i1067" type="#_x0000_t75" style="width:89.25pt;height:36pt" o:ole="">
                  <v:imagedata r:id="rId27" o:title=""/>
                </v:shape>
                <o:OLEObject Type="Embed" ProgID="Equation.DSMT4" ShapeID="_x0000_i1067" DrawAspect="Content" ObjectID="_1475100503" r:id="rId72"/>
              </w:object>
            </w:r>
          </w:p>
        </w:tc>
        <w:tc>
          <w:tcPr>
            <w:tcW w:w="25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177CA8" w:rsidRPr="006F0B70" w:rsidRDefault="00177CA8" w:rsidP="0047304C">
            <w:pPr>
              <w:pStyle w:val="a3"/>
              <w:spacing w:line="276" w:lineRule="auto"/>
              <w:jc w:val="center"/>
              <w:rPr>
                <w:b/>
              </w:rPr>
            </w:pPr>
            <w:r w:rsidRPr="006F0B70">
              <w:rPr>
                <w:b/>
              </w:rPr>
              <w:t>Решение:</w:t>
            </w:r>
          </w:p>
          <w:p w:rsidR="00177CA8" w:rsidRDefault="00177CA8" w:rsidP="0047304C">
            <w:pPr>
              <w:pStyle w:val="a3"/>
              <w:spacing w:line="276" w:lineRule="auto"/>
              <w:jc w:val="center"/>
            </w:pPr>
            <w:r w:rsidRPr="0029007F">
              <w:rPr>
                <w:position w:val="-76"/>
              </w:rPr>
              <w:object w:dxaOrig="2040" w:dyaOrig="1660">
                <v:shape id="_x0000_i1068" type="#_x0000_t75" style="width:102pt;height:83.25pt" o:ole="">
                  <v:imagedata r:id="rId33" o:title=""/>
                </v:shape>
                <o:OLEObject Type="Embed" ProgID="Equation.DSMT4" ShapeID="_x0000_i1068" DrawAspect="Content" ObjectID="_1475100504" r:id="rId73"/>
              </w:object>
            </w:r>
          </w:p>
        </w:tc>
        <w:tc>
          <w:tcPr>
            <w:tcW w:w="478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177CA8" w:rsidRDefault="00177CA8" w:rsidP="0047304C">
            <w:pPr>
              <w:pStyle w:val="a3"/>
              <w:spacing w:line="276" w:lineRule="auto"/>
            </w:pPr>
            <w:r w:rsidRPr="0029007F">
              <w:rPr>
                <w:position w:val="-34"/>
              </w:rPr>
              <w:object w:dxaOrig="3600" w:dyaOrig="820">
                <v:shape id="_x0000_i1069" type="#_x0000_t75" style="width:180pt;height:41.25pt" o:ole="">
                  <v:imagedata r:id="rId35" o:title=""/>
                </v:shape>
                <o:OLEObject Type="Embed" ProgID="Equation.DSMT4" ShapeID="_x0000_i1069" DrawAspect="Content" ObjectID="_1475100505" r:id="rId74"/>
              </w:object>
            </w:r>
          </w:p>
          <w:p w:rsidR="00177CA8" w:rsidRDefault="00177CA8" w:rsidP="0047304C">
            <w:pPr>
              <w:pStyle w:val="a3"/>
              <w:spacing w:line="276" w:lineRule="auto"/>
            </w:pPr>
            <w:r>
              <w:t>Проверим единицы измерения:</w:t>
            </w:r>
          </w:p>
          <w:p w:rsidR="00177CA8" w:rsidRDefault="00177CA8" w:rsidP="0047304C">
            <w:pPr>
              <w:pStyle w:val="a3"/>
              <w:spacing w:line="276" w:lineRule="auto"/>
            </w:pPr>
            <w:r w:rsidRPr="0029007F">
              <w:rPr>
                <w:position w:val="-32"/>
              </w:rPr>
              <w:object w:dxaOrig="4280" w:dyaOrig="780">
                <v:shape id="_x0000_i1070" type="#_x0000_t75" style="width:213.75pt;height:39pt" o:ole="">
                  <v:imagedata r:id="rId37" o:title=""/>
                </v:shape>
                <o:OLEObject Type="Embed" ProgID="Equation.DSMT4" ShapeID="_x0000_i1070" DrawAspect="Content" ObjectID="_1475100506" r:id="rId75"/>
              </w:object>
            </w:r>
          </w:p>
          <w:p w:rsidR="00177CA8" w:rsidRDefault="00177CA8" w:rsidP="0047304C">
            <w:pPr>
              <w:pStyle w:val="a3"/>
              <w:spacing w:line="276" w:lineRule="auto"/>
              <w:jc w:val="right"/>
            </w:pPr>
            <w:r w:rsidRPr="0065408D">
              <w:rPr>
                <w:b/>
              </w:rPr>
              <w:t>Ответ:</w:t>
            </w:r>
            <w:r>
              <w:t xml:space="preserve"> 1548 кДж</w:t>
            </w:r>
          </w:p>
        </w:tc>
      </w:tr>
      <w:tr w:rsidR="00177CA8" w:rsidTr="0047304C">
        <w:tc>
          <w:tcPr>
            <w:tcW w:w="2235" w:type="dxa"/>
            <w:tcBorders>
              <w:top w:val="single" w:sz="4" w:space="0" w:color="auto"/>
              <w:right w:val="single" w:sz="4" w:space="0" w:color="auto"/>
            </w:tcBorders>
          </w:tcPr>
          <w:p w:rsidR="00177CA8" w:rsidRDefault="00177CA8" w:rsidP="0047304C">
            <w:pPr>
              <w:pStyle w:val="a3"/>
              <w:spacing w:line="276" w:lineRule="auto"/>
            </w:pPr>
            <w:r w:rsidRPr="0029007F">
              <w:rPr>
                <w:b/>
              </w:rPr>
              <w:t>Найти:</w:t>
            </w:r>
            <w:r w:rsidRPr="006F0B70">
              <w:rPr>
                <w:i/>
              </w:rPr>
              <w:t xml:space="preserve"> </w:t>
            </w:r>
            <w:r>
              <w:rPr>
                <w:i/>
                <w:lang w:val="en-US"/>
              </w:rPr>
              <w:t xml:space="preserve">Q </w:t>
            </w:r>
            <w:r>
              <w:rPr>
                <w:i/>
              </w:rPr>
              <w:t>–?</w:t>
            </w:r>
            <w:r>
              <w:t xml:space="preserve"> </w:t>
            </w: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77CA8" w:rsidRDefault="00177CA8" w:rsidP="0047304C">
            <w:pPr>
              <w:pStyle w:val="a3"/>
              <w:spacing w:line="276" w:lineRule="auto"/>
            </w:pPr>
          </w:p>
        </w:tc>
        <w:tc>
          <w:tcPr>
            <w:tcW w:w="47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77CA8" w:rsidRDefault="00177CA8" w:rsidP="0047304C">
            <w:pPr>
              <w:pStyle w:val="a3"/>
              <w:spacing w:line="276" w:lineRule="auto"/>
            </w:pPr>
          </w:p>
        </w:tc>
      </w:tr>
    </w:tbl>
    <w:p w:rsidR="00177CA8" w:rsidRDefault="00177CA8" w:rsidP="00177CA8">
      <w:pPr>
        <w:pStyle w:val="a3"/>
        <w:spacing w:line="276" w:lineRule="auto"/>
        <w:ind w:firstLine="708"/>
        <w:rPr>
          <w:b/>
        </w:rPr>
      </w:pPr>
    </w:p>
    <w:p w:rsidR="00177CA8" w:rsidRPr="00177CA8" w:rsidRDefault="00177CA8" w:rsidP="00177CA8">
      <w:pPr>
        <w:pStyle w:val="a3"/>
        <w:spacing w:line="276" w:lineRule="auto"/>
        <w:ind w:firstLine="708"/>
        <w:rPr>
          <w:b/>
        </w:rPr>
      </w:pPr>
      <w:r>
        <w:rPr>
          <w:b/>
        </w:rPr>
        <w:t>Задача № 3 (на оценку «5»)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2693"/>
        <w:gridCol w:w="4643"/>
      </w:tblGrid>
      <w:tr w:rsidR="00177CA8" w:rsidTr="0047304C">
        <w:tc>
          <w:tcPr>
            <w:tcW w:w="2235" w:type="dxa"/>
            <w:tcBorders>
              <w:bottom w:val="single" w:sz="4" w:space="0" w:color="auto"/>
              <w:right w:val="single" w:sz="4" w:space="0" w:color="auto"/>
            </w:tcBorders>
          </w:tcPr>
          <w:p w:rsidR="00177CA8" w:rsidRPr="006F0B70" w:rsidRDefault="00177CA8" w:rsidP="0047304C">
            <w:pPr>
              <w:pStyle w:val="a3"/>
              <w:spacing w:line="276" w:lineRule="auto"/>
              <w:jc w:val="center"/>
              <w:rPr>
                <w:b/>
              </w:rPr>
            </w:pPr>
            <w:r w:rsidRPr="006F0B70">
              <w:rPr>
                <w:b/>
              </w:rPr>
              <w:t>Дано:</w:t>
            </w:r>
          </w:p>
          <w:p w:rsidR="00177CA8" w:rsidRPr="0029007F" w:rsidRDefault="00177CA8" w:rsidP="0047304C">
            <w:pPr>
              <w:pStyle w:val="a3"/>
              <w:spacing w:line="276" w:lineRule="auto"/>
              <w:rPr>
                <w:iCs/>
              </w:rPr>
            </w:pPr>
            <w:r>
              <w:rPr>
                <w:i/>
                <w:iCs/>
                <w:lang w:val="en-US"/>
              </w:rPr>
              <w:t xml:space="preserve">a </w:t>
            </w:r>
            <w:r>
              <w:rPr>
                <w:iCs/>
                <w:lang w:val="en-US"/>
              </w:rPr>
              <w:t xml:space="preserve">= 5 </w:t>
            </w:r>
            <w:r>
              <w:rPr>
                <w:iCs/>
              </w:rPr>
              <w:t>м</w:t>
            </w:r>
          </w:p>
          <w:p w:rsidR="00177CA8" w:rsidRPr="0029007F" w:rsidRDefault="00177CA8" w:rsidP="0047304C">
            <w:pPr>
              <w:pStyle w:val="a3"/>
              <w:spacing w:line="276" w:lineRule="auto"/>
              <w:rPr>
                <w:iCs/>
              </w:rPr>
            </w:pPr>
            <w:r>
              <w:rPr>
                <w:i/>
                <w:iCs/>
                <w:lang w:val="en-US"/>
              </w:rPr>
              <w:t xml:space="preserve">b </w:t>
            </w:r>
            <w:r>
              <w:rPr>
                <w:iCs/>
                <w:lang w:val="en-US"/>
              </w:rPr>
              <w:t>=</w:t>
            </w:r>
            <w:r>
              <w:rPr>
                <w:iCs/>
              </w:rPr>
              <w:t xml:space="preserve"> 4 м</w:t>
            </w:r>
          </w:p>
          <w:p w:rsidR="00177CA8" w:rsidRDefault="00177CA8" w:rsidP="0047304C">
            <w:pPr>
              <w:pStyle w:val="a3"/>
              <w:spacing w:line="276" w:lineRule="auto"/>
              <w:rPr>
                <w:iCs/>
              </w:rPr>
            </w:pPr>
            <w:r>
              <w:rPr>
                <w:i/>
                <w:iCs/>
                <w:lang w:val="en-US"/>
              </w:rPr>
              <w:t xml:space="preserve">c </w:t>
            </w:r>
            <w:r>
              <w:rPr>
                <w:iCs/>
                <w:lang w:val="en-US"/>
              </w:rPr>
              <w:t>=</w:t>
            </w:r>
            <w:r>
              <w:rPr>
                <w:iCs/>
              </w:rPr>
              <w:t xml:space="preserve"> 3 м</w:t>
            </w:r>
          </w:p>
          <w:p w:rsidR="00177CA8" w:rsidRPr="0029007F" w:rsidRDefault="00177CA8" w:rsidP="0047304C">
            <w:pPr>
              <w:pStyle w:val="a3"/>
              <w:spacing w:line="276" w:lineRule="auto"/>
              <w:rPr>
                <w:iCs/>
              </w:rPr>
            </w:pPr>
            <w:r w:rsidRPr="0029007F">
              <w:rPr>
                <w:iCs/>
                <w:position w:val="-38"/>
              </w:rPr>
              <w:object w:dxaOrig="1200" w:dyaOrig="900">
                <v:shape id="_x0000_i1071" type="#_x0000_t75" style="width:60pt;height:45pt" o:ole="">
                  <v:imagedata r:id="rId29" o:title=""/>
                </v:shape>
                <o:OLEObject Type="Embed" ProgID="Equation.DSMT4" ShapeID="_x0000_i1071" DrawAspect="Content" ObjectID="_1475100507" r:id="rId76"/>
              </w:object>
            </w:r>
          </w:p>
          <w:p w:rsidR="00177CA8" w:rsidRDefault="00177CA8" w:rsidP="0047304C">
            <w:pPr>
              <w:pStyle w:val="a3"/>
              <w:spacing w:line="276" w:lineRule="auto"/>
              <w:rPr>
                <w:lang w:val="en-US"/>
              </w:rPr>
            </w:pPr>
            <w:r w:rsidRPr="00C3567B">
              <w:rPr>
                <w:position w:val="-28"/>
              </w:rPr>
              <w:object w:dxaOrig="1460" w:dyaOrig="720">
                <v:shape id="_x0000_i1072" type="#_x0000_t75" style="width:72.75pt;height:36pt" o:ole="">
                  <v:imagedata r:id="rId44" o:title=""/>
                </v:shape>
                <o:OLEObject Type="Embed" ProgID="Equation.DSMT4" ShapeID="_x0000_i1072" DrawAspect="Content" ObjectID="_1475100508" r:id="rId77"/>
              </w:object>
            </w:r>
          </w:p>
          <w:p w:rsidR="00177CA8" w:rsidRPr="000C0C44" w:rsidRDefault="00177CA8" w:rsidP="0047304C">
            <w:pPr>
              <w:pStyle w:val="a3"/>
              <w:spacing w:line="276" w:lineRule="auto"/>
              <w:rPr>
                <w:lang w:val="en-US"/>
              </w:rPr>
            </w:pPr>
            <w:r w:rsidRPr="0027531E">
              <w:rPr>
                <w:position w:val="-28"/>
              </w:rPr>
              <w:object w:dxaOrig="1420" w:dyaOrig="720">
                <v:shape id="_x0000_i1073" type="#_x0000_t75" style="width:71.25pt;height:36pt" o:ole="">
                  <v:imagedata r:id="rId12" o:title=""/>
                </v:shape>
                <o:OLEObject Type="Embed" ProgID="Equation.DSMT4" ShapeID="_x0000_i1073" DrawAspect="Content" ObjectID="_1475100509" r:id="rId78"/>
              </w:object>
            </w:r>
          </w:p>
          <w:p w:rsidR="00177CA8" w:rsidRPr="0029007F" w:rsidRDefault="00177CA8" w:rsidP="0047304C">
            <w:pPr>
              <w:pStyle w:val="a3"/>
              <w:spacing w:line="276" w:lineRule="auto"/>
              <w:rPr>
                <w:lang w:val="en-US"/>
              </w:rPr>
            </w:pPr>
            <w:r w:rsidRPr="00C3567B">
              <w:rPr>
                <w:position w:val="-28"/>
              </w:rPr>
              <w:object w:dxaOrig="1860" w:dyaOrig="720">
                <v:shape id="_x0000_i1074" type="#_x0000_t75" style="width:93pt;height:36pt" o:ole="">
                  <v:imagedata r:id="rId47" o:title=""/>
                </v:shape>
                <o:OLEObject Type="Embed" ProgID="Equation.DSMT4" ShapeID="_x0000_i1074" DrawAspect="Content" ObjectID="_1475100510" r:id="rId79"/>
              </w:object>
            </w:r>
          </w:p>
        </w:tc>
        <w:tc>
          <w:tcPr>
            <w:tcW w:w="2693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177CA8" w:rsidRPr="006F0B70" w:rsidRDefault="00177CA8" w:rsidP="0047304C">
            <w:pPr>
              <w:pStyle w:val="a3"/>
              <w:spacing w:line="276" w:lineRule="auto"/>
              <w:jc w:val="center"/>
              <w:rPr>
                <w:b/>
              </w:rPr>
            </w:pPr>
            <w:r w:rsidRPr="006F0B70">
              <w:rPr>
                <w:b/>
              </w:rPr>
              <w:t>Решение:</w:t>
            </w:r>
          </w:p>
          <w:p w:rsidR="00177CA8" w:rsidRDefault="00177CA8" w:rsidP="0047304C">
            <w:pPr>
              <w:pStyle w:val="a3"/>
              <w:spacing w:line="276" w:lineRule="auto"/>
              <w:jc w:val="center"/>
            </w:pPr>
            <w:r w:rsidRPr="00543D80">
              <w:rPr>
                <w:position w:val="-76"/>
              </w:rPr>
              <w:object w:dxaOrig="1920" w:dyaOrig="1660">
                <v:shape id="_x0000_i1075" type="#_x0000_t75" style="width:96pt;height:83.25pt" o:ole="">
                  <v:imagedata r:id="rId49" o:title=""/>
                </v:shape>
                <o:OLEObject Type="Embed" ProgID="Equation.DSMT4" ShapeID="_x0000_i1075" DrawAspect="Content" ObjectID="_1475100511" r:id="rId80"/>
              </w:object>
            </w:r>
          </w:p>
          <w:p w:rsidR="00177CA8" w:rsidRDefault="00177CA8" w:rsidP="0047304C">
            <w:pPr>
              <w:pStyle w:val="a3"/>
              <w:spacing w:line="276" w:lineRule="auto"/>
              <w:jc w:val="center"/>
            </w:pPr>
            <w:r w:rsidRPr="00623463">
              <w:rPr>
                <w:position w:val="-94"/>
              </w:rPr>
              <w:object w:dxaOrig="2439" w:dyaOrig="1600">
                <v:shape id="_x0000_i1076" type="#_x0000_t75" style="width:122.25pt;height:80.25pt" o:ole="">
                  <v:imagedata r:id="rId51" o:title=""/>
                </v:shape>
                <o:OLEObject Type="Embed" ProgID="Equation.DSMT4" ShapeID="_x0000_i1076" DrawAspect="Content" ObjectID="_1475100512" r:id="rId81"/>
              </w:object>
            </w:r>
          </w:p>
        </w:tc>
        <w:tc>
          <w:tcPr>
            <w:tcW w:w="4643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177CA8" w:rsidRDefault="00177CA8" w:rsidP="0047304C">
            <w:pPr>
              <w:pStyle w:val="a3"/>
              <w:spacing w:line="276" w:lineRule="auto"/>
            </w:pPr>
            <w:r w:rsidRPr="000C0C44">
              <w:rPr>
                <w:position w:val="-68"/>
              </w:rPr>
              <w:object w:dxaOrig="3300" w:dyaOrig="1500">
                <v:shape id="_x0000_i1077" type="#_x0000_t75" style="width:165pt;height:75pt" o:ole="">
                  <v:imagedata r:id="rId53" o:title=""/>
                </v:shape>
                <o:OLEObject Type="Embed" ProgID="Equation.DSMT4" ShapeID="_x0000_i1077" DrawAspect="Content" ObjectID="_1475100513" r:id="rId82"/>
              </w:object>
            </w:r>
          </w:p>
          <w:p w:rsidR="00177CA8" w:rsidRDefault="00177CA8" w:rsidP="0047304C">
            <w:pPr>
              <w:pStyle w:val="a3"/>
              <w:spacing w:line="276" w:lineRule="auto"/>
            </w:pPr>
            <w:r>
              <w:t>Проверим единицы измерения:</w:t>
            </w:r>
          </w:p>
          <w:p w:rsidR="00177CA8" w:rsidRDefault="00177CA8" w:rsidP="0047304C">
            <w:pPr>
              <w:pStyle w:val="a3"/>
              <w:spacing w:line="276" w:lineRule="auto"/>
            </w:pPr>
            <w:r w:rsidRPr="000C0C44">
              <w:rPr>
                <w:position w:val="-68"/>
              </w:rPr>
              <w:object w:dxaOrig="4099" w:dyaOrig="1500">
                <v:shape id="_x0000_i1078" type="#_x0000_t75" style="width:204.75pt;height:75pt" o:ole="">
                  <v:imagedata r:id="rId55" o:title=""/>
                </v:shape>
                <o:OLEObject Type="Embed" ProgID="Equation.DSMT4" ShapeID="_x0000_i1078" DrawAspect="Content" ObjectID="_1475100514" r:id="rId83"/>
              </w:object>
            </w:r>
          </w:p>
          <w:p w:rsidR="00177CA8" w:rsidRDefault="00177CA8" w:rsidP="0047304C">
            <w:pPr>
              <w:pStyle w:val="a3"/>
              <w:spacing w:line="276" w:lineRule="auto"/>
              <w:jc w:val="right"/>
            </w:pPr>
            <w:r w:rsidRPr="0065408D">
              <w:rPr>
                <w:b/>
              </w:rPr>
              <w:t>Ответ:</w:t>
            </w:r>
            <w:r>
              <w:t xml:space="preserve"> 0,155 кг</w:t>
            </w:r>
          </w:p>
        </w:tc>
      </w:tr>
      <w:tr w:rsidR="00177CA8" w:rsidTr="0047304C">
        <w:tc>
          <w:tcPr>
            <w:tcW w:w="2235" w:type="dxa"/>
            <w:tcBorders>
              <w:top w:val="single" w:sz="4" w:space="0" w:color="auto"/>
              <w:right w:val="single" w:sz="4" w:space="0" w:color="auto"/>
            </w:tcBorders>
          </w:tcPr>
          <w:p w:rsidR="00177CA8" w:rsidRDefault="00177CA8" w:rsidP="0047304C">
            <w:pPr>
              <w:pStyle w:val="a3"/>
              <w:spacing w:line="276" w:lineRule="auto"/>
            </w:pPr>
            <w:r w:rsidRPr="0029007F">
              <w:rPr>
                <w:b/>
              </w:rPr>
              <w:t>Найти:</w:t>
            </w:r>
            <w:r w:rsidRPr="006F0B70">
              <w:rPr>
                <w:i/>
              </w:rPr>
              <w:t xml:space="preserve"> </w:t>
            </w:r>
            <w:proofErr w:type="gramStart"/>
            <w:r>
              <w:rPr>
                <w:i/>
                <w:lang w:val="en-US"/>
              </w:rPr>
              <w:t>m</w:t>
            </w:r>
            <w:proofErr w:type="gramEnd"/>
            <w:r>
              <w:rPr>
                <w:i/>
                <w:vertAlign w:val="subscript"/>
              </w:rPr>
              <w:t>д</w:t>
            </w:r>
            <w:r w:rsidRPr="000C0C44">
              <w:rPr>
                <w:i/>
              </w:rPr>
              <w:t xml:space="preserve"> </w:t>
            </w:r>
            <w:r>
              <w:rPr>
                <w:i/>
              </w:rPr>
              <w:t>–?</w:t>
            </w:r>
            <w:r>
              <w:t xml:space="preserve"> 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77CA8" w:rsidRDefault="00177CA8" w:rsidP="0047304C">
            <w:pPr>
              <w:pStyle w:val="a3"/>
              <w:spacing w:line="276" w:lineRule="auto"/>
            </w:pPr>
          </w:p>
        </w:tc>
        <w:tc>
          <w:tcPr>
            <w:tcW w:w="464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77CA8" w:rsidRDefault="00177CA8" w:rsidP="0047304C">
            <w:pPr>
              <w:pStyle w:val="a3"/>
              <w:spacing w:line="276" w:lineRule="auto"/>
            </w:pPr>
          </w:p>
        </w:tc>
      </w:tr>
    </w:tbl>
    <w:p w:rsidR="00177CA8" w:rsidRDefault="00177CA8" w:rsidP="00177CA8">
      <w:pPr>
        <w:pStyle w:val="a3"/>
        <w:spacing w:line="276" w:lineRule="auto"/>
        <w:sectPr w:rsidR="00177CA8" w:rsidSect="00177CA8">
          <w:type w:val="continuous"/>
          <w:pgSz w:w="11906" w:h="16838"/>
          <w:pgMar w:top="567" w:right="850" w:bottom="426" w:left="1701" w:header="708" w:footer="708" w:gutter="0"/>
          <w:cols w:space="708"/>
          <w:titlePg/>
          <w:docGrid w:linePitch="381"/>
        </w:sectPr>
      </w:pPr>
    </w:p>
    <w:p w:rsidR="00177CA8" w:rsidRPr="003E673A" w:rsidRDefault="00177CA8" w:rsidP="00177CA8">
      <w:pPr>
        <w:pStyle w:val="a3"/>
        <w:spacing w:line="276" w:lineRule="auto"/>
      </w:pPr>
    </w:p>
    <w:p w:rsidR="00177CA8" w:rsidRDefault="00177CA8">
      <w:pPr>
        <w:overflowPunct/>
        <w:autoSpaceDE/>
        <w:autoSpaceDN/>
        <w:adjustRightInd/>
        <w:spacing w:before="0" w:after="200" w:line="276" w:lineRule="auto"/>
        <w:jc w:val="left"/>
        <w:textAlignment w:val="auto"/>
        <w:rPr>
          <w:rFonts w:eastAsia="DejaVu Sans"/>
          <w:b/>
        </w:rPr>
      </w:pPr>
      <w:r>
        <w:rPr>
          <w:rFonts w:eastAsia="DejaVu Sans"/>
          <w:b/>
        </w:rPr>
        <w:lastRenderedPageBreak/>
        <w:t xml:space="preserve">Ф.И. </w:t>
      </w:r>
      <w:proofErr w:type="gramStart"/>
      <w:r>
        <w:rPr>
          <w:rFonts w:eastAsia="DejaVu Sans"/>
          <w:b/>
        </w:rPr>
        <w:t>обучающегося</w:t>
      </w:r>
      <w:proofErr w:type="gramEnd"/>
      <w:r>
        <w:rPr>
          <w:rFonts w:eastAsia="DejaVu Sans"/>
          <w:b/>
        </w:rPr>
        <w:t xml:space="preserve"> __________________________________ Класс ________</w:t>
      </w:r>
    </w:p>
    <w:p w:rsidR="00177CA8" w:rsidRDefault="00177CA8">
      <w:pPr>
        <w:overflowPunct/>
        <w:autoSpaceDE/>
        <w:autoSpaceDN/>
        <w:adjustRightInd/>
        <w:spacing w:before="0" w:after="200" w:line="276" w:lineRule="auto"/>
        <w:jc w:val="left"/>
        <w:textAlignment w:val="auto"/>
        <w:rPr>
          <w:rFonts w:eastAsia="DejaVu Sans"/>
          <w:b/>
        </w:rPr>
      </w:pPr>
      <w:r>
        <w:rPr>
          <w:rFonts w:eastAsia="DejaVu Sans"/>
          <w:b/>
        </w:rPr>
        <w:t>Решение задачи № _____</w:t>
      </w:r>
    </w:p>
    <w:tbl>
      <w:tblPr>
        <w:tblStyle w:val="a9"/>
        <w:tblW w:w="9339" w:type="dxa"/>
        <w:tblBorders>
          <w:top w:val="single" w:sz="4" w:space="0" w:color="548DD4" w:themeColor="text2" w:themeTint="99"/>
          <w:left w:val="single" w:sz="4" w:space="0" w:color="548DD4" w:themeColor="text2" w:themeTint="99"/>
          <w:bottom w:val="single" w:sz="4" w:space="0" w:color="548DD4" w:themeColor="text2" w:themeTint="99"/>
          <w:right w:val="single" w:sz="4" w:space="0" w:color="548DD4" w:themeColor="text2" w:themeTint="99"/>
          <w:insideH w:val="single" w:sz="4" w:space="0" w:color="548DD4" w:themeColor="text2" w:themeTint="99"/>
          <w:insideV w:val="single" w:sz="4" w:space="0" w:color="548DD4" w:themeColor="text2" w:themeTint="99"/>
        </w:tblBorders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083B4E" w:rsidTr="0047304C">
        <w:trPr>
          <w:trHeight w:val="283"/>
        </w:trPr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</w:tr>
      <w:tr w:rsidR="00083B4E" w:rsidTr="0047304C">
        <w:trPr>
          <w:trHeight w:val="283"/>
        </w:trPr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</w:tr>
      <w:tr w:rsidR="00083B4E" w:rsidTr="0047304C">
        <w:trPr>
          <w:trHeight w:val="283"/>
        </w:trPr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</w:tr>
      <w:tr w:rsidR="00083B4E" w:rsidTr="0047304C">
        <w:trPr>
          <w:trHeight w:val="283"/>
        </w:trPr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</w:tr>
      <w:tr w:rsidR="00083B4E" w:rsidTr="0047304C">
        <w:trPr>
          <w:trHeight w:val="283"/>
        </w:trPr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</w:tr>
      <w:tr w:rsidR="00083B4E" w:rsidTr="0047304C">
        <w:trPr>
          <w:trHeight w:val="283"/>
        </w:trPr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</w:tr>
      <w:tr w:rsidR="00083B4E" w:rsidTr="0047304C">
        <w:trPr>
          <w:trHeight w:val="283"/>
        </w:trPr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</w:tr>
      <w:tr w:rsidR="00083B4E" w:rsidTr="0047304C">
        <w:trPr>
          <w:trHeight w:val="283"/>
        </w:trPr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</w:tr>
      <w:tr w:rsidR="00083B4E" w:rsidTr="0047304C">
        <w:trPr>
          <w:trHeight w:val="283"/>
        </w:trPr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</w:tr>
      <w:tr w:rsidR="00083B4E" w:rsidTr="0047304C">
        <w:trPr>
          <w:trHeight w:val="283"/>
        </w:trPr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</w:tr>
      <w:tr w:rsidR="00083B4E" w:rsidTr="0047304C">
        <w:trPr>
          <w:trHeight w:val="283"/>
        </w:trPr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</w:tr>
      <w:tr w:rsidR="00083B4E" w:rsidTr="0047304C">
        <w:trPr>
          <w:trHeight w:val="283"/>
        </w:trPr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</w:tr>
      <w:tr w:rsidR="00083B4E" w:rsidTr="0047304C">
        <w:trPr>
          <w:trHeight w:val="283"/>
        </w:trPr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</w:tr>
      <w:tr w:rsidR="009063EA" w:rsidTr="0047304C">
        <w:trPr>
          <w:trHeight w:val="283"/>
        </w:trPr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</w:tr>
      <w:tr w:rsidR="009063EA" w:rsidTr="0047304C">
        <w:trPr>
          <w:trHeight w:val="283"/>
        </w:trPr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</w:tr>
      <w:tr w:rsidR="009063EA" w:rsidTr="0047304C">
        <w:trPr>
          <w:trHeight w:val="283"/>
        </w:trPr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</w:tr>
      <w:tr w:rsidR="009063EA" w:rsidTr="0047304C">
        <w:trPr>
          <w:trHeight w:val="283"/>
        </w:trPr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</w:tr>
      <w:tr w:rsidR="009063EA" w:rsidTr="0047304C">
        <w:trPr>
          <w:trHeight w:val="283"/>
        </w:trPr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</w:tr>
      <w:tr w:rsidR="009063EA" w:rsidTr="0047304C">
        <w:trPr>
          <w:trHeight w:val="283"/>
        </w:trPr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  <w:tc>
          <w:tcPr>
            <w:tcW w:w="283" w:type="dxa"/>
          </w:tcPr>
          <w:p w:rsidR="009063EA" w:rsidRDefault="009063EA" w:rsidP="0047304C">
            <w:pPr>
              <w:pStyle w:val="a3"/>
            </w:pPr>
          </w:p>
        </w:tc>
      </w:tr>
      <w:tr w:rsidR="00083B4E" w:rsidTr="0047304C">
        <w:trPr>
          <w:trHeight w:val="283"/>
        </w:trPr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  <w:tc>
          <w:tcPr>
            <w:tcW w:w="283" w:type="dxa"/>
          </w:tcPr>
          <w:p w:rsidR="00083B4E" w:rsidRDefault="00083B4E" w:rsidP="0047304C">
            <w:pPr>
              <w:pStyle w:val="a3"/>
            </w:pPr>
          </w:p>
        </w:tc>
      </w:tr>
    </w:tbl>
    <w:p w:rsidR="004B3F14" w:rsidRDefault="004B3F14" w:rsidP="004B3F14">
      <w:pPr>
        <w:pStyle w:val="a3"/>
        <w:rPr>
          <w:rFonts w:eastAsia="DejaVu Sans"/>
        </w:rPr>
      </w:pPr>
    </w:p>
    <w:p w:rsidR="00923A76" w:rsidRPr="004B3F14" w:rsidRDefault="00083B4E" w:rsidP="004B3F14">
      <w:pPr>
        <w:pStyle w:val="a3"/>
        <w:jc w:val="center"/>
        <w:rPr>
          <w:rFonts w:eastAsia="DejaVu Sans"/>
          <w:b/>
        </w:rPr>
      </w:pPr>
      <w:r w:rsidRPr="004B3F14">
        <w:rPr>
          <w:rFonts w:eastAsia="DejaVu Sans"/>
          <w:b/>
        </w:rPr>
        <w:t>КАРТА ОЦЕНКИ И САМОАНАЛИЗА РЕШЕННОЙ ЗАДАЧИ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22"/>
        <w:gridCol w:w="1134"/>
      </w:tblGrid>
      <w:tr w:rsidR="004570CC" w:rsidRPr="004570CC" w:rsidTr="00903D1E">
        <w:trPr>
          <w:trHeight w:val="561"/>
        </w:trPr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570CC" w:rsidRPr="004570CC" w:rsidRDefault="004570CC" w:rsidP="00903D1E">
            <w:pPr>
              <w:overflowPunct/>
              <w:autoSpaceDE/>
              <w:autoSpaceDN/>
              <w:adjustRightInd/>
              <w:spacing w:before="0" w:after="0"/>
              <w:jc w:val="center"/>
              <w:textAlignment w:val="auto"/>
              <w:rPr>
                <w:b/>
                <w:kern w:val="0"/>
                <w:sz w:val="22"/>
                <w:szCs w:val="22"/>
              </w:rPr>
            </w:pPr>
            <w:r w:rsidRPr="004570CC">
              <w:rPr>
                <w:b/>
                <w:kern w:val="0"/>
                <w:sz w:val="22"/>
                <w:szCs w:val="22"/>
              </w:rPr>
              <w:t>Общие критерии оценки выполнения физических зада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570CC" w:rsidRPr="004570CC" w:rsidRDefault="004570CC" w:rsidP="00903D1E">
            <w:pPr>
              <w:overflowPunct/>
              <w:autoSpaceDE/>
              <w:adjustRightInd/>
              <w:spacing w:before="0" w:after="0"/>
              <w:ind w:right="-110"/>
              <w:jc w:val="center"/>
              <w:textAlignment w:val="auto"/>
              <w:rPr>
                <w:b/>
                <w:kern w:val="0"/>
                <w:sz w:val="22"/>
                <w:szCs w:val="22"/>
              </w:rPr>
            </w:pPr>
            <w:r w:rsidRPr="004570CC">
              <w:rPr>
                <w:b/>
                <w:kern w:val="0"/>
                <w:sz w:val="22"/>
                <w:szCs w:val="22"/>
              </w:rPr>
              <w:t>Баллы</w:t>
            </w:r>
          </w:p>
        </w:tc>
      </w:tr>
      <w:tr w:rsidR="004570CC" w:rsidRPr="004570CC" w:rsidTr="004B3F14">
        <w:trPr>
          <w:trHeight w:hRule="exact" w:val="1561"/>
        </w:trPr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70CC" w:rsidRPr="004570CC" w:rsidRDefault="004570CC" w:rsidP="004570CC">
            <w:pPr>
              <w:overflowPunct/>
              <w:autoSpaceDE/>
              <w:autoSpaceDN/>
              <w:adjustRightInd/>
              <w:spacing w:before="0" w:after="0"/>
              <w:textAlignment w:val="auto"/>
              <w:rPr>
                <w:kern w:val="0"/>
                <w:sz w:val="22"/>
                <w:szCs w:val="22"/>
              </w:rPr>
            </w:pPr>
            <w:r w:rsidRPr="004570CC">
              <w:rPr>
                <w:b/>
                <w:kern w:val="0"/>
                <w:sz w:val="22"/>
                <w:szCs w:val="22"/>
              </w:rPr>
              <w:t>Приведено полное правильное решение</w:t>
            </w:r>
            <w:r w:rsidRPr="004570CC">
              <w:rPr>
                <w:kern w:val="0"/>
                <w:sz w:val="22"/>
                <w:szCs w:val="22"/>
              </w:rPr>
              <w:t>, включающее следующие элементы:</w:t>
            </w:r>
          </w:p>
          <w:p w:rsidR="004570CC" w:rsidRPr="004570CC" w:rsidRDefault="004B3F14" w:rsidP="004B3F14">
            <w:pPr>
              <w:overflowPunct/>
              <w:autoSpaceDE/>
              <w:autoSpaceDN/>
              <w:adjustRightInd/>
              <w:spacing w:before="0" w:after="0"/>
              <w:ind w:left="176"/>
              <w:textAlignment w:val="auto"/>
              <w:rPr>
                <w:kern w:val="0"/>
                <w:sz w:val="22"/>
                <w:szCs w:val="22"/>
              </w:rPr>
            </w:pPr>
            <w:r>
              <w:rPr>
                <w:kern w:val="0"/>
                <w:sz w:val="22"/>
                <w:szCs w:val="22"/>
              </w:rPr>
              <w:t xml:space="preserve">1) </w:t>
            </w:r>
            <w:r w:rsidR="004570CC" w:rsidRPr="004570CC">
              <w:rPr>
                <w:kern w:val="0"/>
                <w:sz w:val="22"/>
                <w:szCs w:val="22"/>
              </w:rPr>
              <w:t xml:space="preserve">верно записаны формулы, выражающие физические законы, </w:t>
            </w:r>
            <w:r w:rsidR="004570CC" w:rsidRPr="004570CC">
              <w:rPr>
                <w:kern w:val="0"/>
                <w:sz w:val="22"/>
                <w:szCs w:val="22"/>
                <w:u w:val="single"/>
              </w:rPr>
              <w:t>применение кот</w:t>
            </w:r>
            <w:r w:rsidR="004570CC" w:rsidRPr="004570CC">
              <w:rPr>
                <w:kern w:val="0"/>
                <w:sz w:val="22"/>
                <w:szCs w:val="22"/>
                <w:u w:val="single"/>
              </w:rPr>
              <w:t>о</w:t>
            </w:r>
            <w:r w:rsidR="004570CC" w:rsidRPr="004570CC">
              <w:rPr>
                <w:kern w:val="0"/>
                <w:sz w:val="22"/>
                <w:szCs w:val="22"/>
                <w:u w:val="single"/>
              </w:rPr>
              <w:t>рых необходимо</w:t>
            </w:r>
            <w:r w:rsidR="004570CC" w:rsidRPr="004570CC">
              <w:rPr>
                <w:kern w:val="0"/>
                <w:sz w:val="22"/>
                <w:szCs w:val="22"/>
              </w:rPr>
              <w:t xml:space="preserve"> для решения задачи выбранным способом;</w:t>
            </w:r>
          </w:p>
          <w:p w:rsidR="004570CC" w:rsidRPr="004570CC" w:rsidRDefault="004B3F14" w:rsidP="004570CC">
            <w:pPr>
              <w:overflowPunct/>
              <w:autoSpaceDE/>
              <w:autoSpaceDN/>
              <w:adjustRightInd/>
              <w:spacing w:before="0" w:after="0"/>
              <w:ind w:left="176"/>
              <w:textAlignment w:val="auto"/>
              <w:rPr>
                <w:kern w:val="0"/>
                <w:sz w:val="22"/>
                <w:szCs w:val="22"/>
              </w:rPr>
            </w:pPr>
            <w:r>
              <w:rPr>
                <w:kern w:val="0"/>
                <w:sz w:val="22"/>
                <w:szCs w:val="22"/>
              </w:rPr>
              <w:t>2</w:t>
            </w:r>
            <w:r w:rsidR="004570CC" w:rsidRPr="004570CC">
              <w:rPr>
                <w:kern w:val="0"/>
                <w:sz w:val="22"/>
                <w:szCs w:val="22"/>
              </w:rPr>
              <w:t>) проведены необходимые математические преобразования и расчеты, привод</w:t>
            </w:r>
            <w:r w:rsidR="004570CC" w:rsidRPr="004570CC">
              <w:rPr>
                <w:kern w:val="0"/>
                <w:sz w:val="22"/>
                <w:szCs w:val="22"/>
              </w:rPr>
              <w:t>я</w:t>
            </w:r>
            <w:r w:rsidR="004570CC" w:rsidRPr="004570CC">
              <w:rPr>
                <w:kern w:val="0"/>
                <w:sz w:val="22"/>
                <w:szCs w:val="22"/>
              </w:rPr>
              <w:t xml:space="preserve">щие к правильному числовому ответу, и представлен ответ. При этом допускается решение "по частям" (с промежуточными вычислениями). </w:t>
            </w:r>
          </w:p>
          <w:p w:rsidR="004570CC" w:rsidRPr="004570CC" w:rsidRDefault="004570CC" w:rsidP="004570CC">
            <w:pPr>
              <w:overflowPunct/>
              <w:autoSpaceDE/>
              <w:autoSpaceDN/>
              <w:adjustRightInd/>
              <w:spacing w:before="0" w:after="0"/>
              <w:ind w:left="176"/>
              <w:textAlignment w:val="auto"/>
              <w:rPr>
                <w:kern w:val="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570CC" w:rsidRPr="004570CC" w:rsidRDefault="001C4649" w:rsidP="004B3F14">
            <w:pPr>
              <w:overflowPunct/>
              <w:autoSpaceDE/>
              <w:autoSpaceDN/>
              <w:adjustRightInd/>
              <w:spacing w:before="0" w:after="0"/>
              <w:ind w:left="-108"/>
              <w:jc w:val="center"/>
              <w:textAlignment w:val="auto"/>
              <w:rPr>
                <w:b/>
                <w:kern w:val="0"/>
                <w:sz w:val="22"/>
                <w:szCs w:val="22"/>
              </w:rPr>
            </w:pPr>
            <w:r>
              <w:rPr>
                <w:b/>
                <w:kern w:val="0"/>
                <w:sz w:val="22"/>
                <w:szCs w:val="22"/>
              </w:rPr>
              <w:t>5</w:t>
            </w:r>
          </w:p>
        </w:tc>
      </w:tr>
      <w:tr w:rsidR="004570CC" w:rsidRPr="004570CC" w:rsidTr="004B3F14">
        <w:trPr>
          <w:trHeight w:hRule="exact" w:val="1775"/>
        </w:trPr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70CC" w:rsidRPr="004570CC" w:rsidRDefault="004570CC" w:rsidP="004570CC">
            <w:pPr>
              <w:overflowPunct/>
              <w:autoSpaceDE/>
              <w:autoSpaceDN/>
              <w:adjustRightInd/>
              <w:spacing w:before="0" w:after="0"/>
              <w:textAlignment w:val="auto"/>
              <w:rPr>
                <w:b/>
                <w:kern w:val="0"/>
                <w:sz w:val="22"/>
                <w:szCs w:val="22"/>
              </w:rPr>
            </w:pPr>
            <w:r w:rsidRPr="004570CC">
              <w:rPr>
                <w:b/>
                <w:kern w:val="0"/>
                <w:sz w:val="22"/>
                <w:szCs w:val="22"/>
              </w:rPr>
              <w:t>Приведено решение, содержащее ОДИН из следующих недостатков:</w:t>
            </w:r>
          </w:p>
          <w:p w:rsidR="004570CC" w:rsidRPr="004570CC" w:rsidRDefault="004570CC" w:rsidP="004570CC">
            <w:pPr>
              <w:overflowPunct/>
              <w:autoSpaceDE/>
              <w:autoSpaceDN/>
              <w:adjustRightInd/>
              <w:spacing w:before="0" w:after="0"/>
              <w:ind w:left="176"/>
              <w:textAlignment w:val="auto"/>
              <w:rPr>
                <w:kern w:val="0"/>
                <w:sz w:val="22"/>
                <w:szCs w:val="22"/>
              </w:rPr>
            </w:pPr>
            <w:r w:rsidRPr="004570CC">
              <w:rPr>
                <w:kern w:val="0"/>
                <w:sz w:val="22"/>
                <w:szCs w:val="22"/>
              </w:rPr>
              <w:t xml:space="preserve">— в </w:t>
            </w:r>
            <w:r w:rsidRPr="004570CC">
              <w:rPr>
                <w:kern w:val="0"/>
                <w:sz w:val="22"/>
                <w:szCs w:val="22"/>
                <w:u w:val="single"/>
              </w:rPr>
              <w:t>необходимых</w:t>
            </w:r>
            <w:r w:rsidRPr="004570CC">
              <w:rPr>
                <w:kern w:val="0"/>
                <w:sz w:val="22"/>
                <w:szCs w:val="22"/>
              </w:rPr>
              <w:t xml:space="preserve"> математических преобразованиях и (или) вычислениях доп</w:t>
            </w:r>
            <w:r w:rsidRPr="004570CC">
              <w:rPr>
                <w:kern w:val="0"/>
                <w:sz w:val="22"/>
                <w:szCs w:val="22"/>
              </w:rPr>
              <w:t>у</w:t>
            </w:r>
            <w:r w:rsidRPr="004570CC">
              <w:rPr>
                <w:kern w:val="0"/>
                <w:sz w:val="22"/>
                <w:szCs w:val="22"/>
              </w:rPr>
              <w:t>щены ошибки;</w:t>
            </w:r>
          </w:p>
          <w:p w:rsidR="004570CC" w:rsidRPr="004570CC" w:rsidRDefault="004570CC" w:rsidP="004570CC">
            <w:pPr>
              <w:overflowPunct/>
              <w:autoSpaceDE/>
              <w:autoSpaceDN/>
              <w:adjustRightInd/>
              <w:spacing w:before="0" w:after="0"/>
              <w:ind w:left="176"/>
              <w:textAlignment w:val="auto"/>
              <w:rPr>
                <w:kern w:val="0"/>
                <w:sz w:val="22"/>
                <w:szCs w:val="22"/>
              </w:rPr>
            </w:pPr>
            <w:r w:rsidRPr="004570CC">
              <w:rPr>
                <w:kern w:val="0"/>
                <w:sz w:val="22"/>
                <w:szCs w:val="22"/>
              </w:rPr>
              <w:t>— представлено правильное решение только в общем виде, без каких-либо числ</w:t>
            </w:r>
            <w:r w:rsidRPr="004570CC">
              <w:rPr>
                <w:kern w:val="0"/>
                <w:sz w:val="22"/>
                <w:szCs w:val="22"/>
              </w:rPr>
              <w:t>о</w:t>
            </w:r>
            <w:r w:rsidRPr="004570CC">
              <w:rPr>
                <w:kern w:val="0"/>
                <w:sz w:val="22"/>
                <w:szCs w:val="22"/>
              </w:rPr>
              <w:t>вых расчетов;</w:t>
            </w:r>
          </w:p>
          <w:p w:rsidR="004570CC" w:rsidRPr="004570CC" w:rsidRDefault="004570CC" w:rsidP="004B3F14">
            <w:pPr>
              <w:overflowPunct/>
              <w:autoSpaceDE/>
              <w:autoSpaceDN/>
              <w:adjustRightInd/>
              <w:spacing w:before="0" w:after="0"/>
              <w:ind w:left="176"/>
              <w:textAlignment w:val="auto"/>
              <w:rPr>
                <w:kern w:val="0"/>
                <w:sz w:val="22"/>
                <w:szCs w:val="22"/>
              </w:rPr>
            </w:pPr>
            <w:r w:rsidRPr="004570CC">
              <w:rPr>
                <w:i/>
                <w:kern w:val="0"/>
                <w:sz w:val="22"/>
                <w:szCs w:val="22"/>
              </w:rPr>
              <w:t xml:space="preserve">— </w:t>
            </w:r>
            <w:r w:rsidRPr="004570CC">
              <w:rPr>
                <w:kern w:val="0"/>
                <w:sz w:val="22"/>
                <w:szCs w:val="22"/>
              </w:rPr>
              <w:t>правильн</w:t>
            </w:r>
            <w:r w:rsidR="004B3F14">
              <w:rPr>
                <w:kern w:val="0"/>
                <w:sz w:val="22"/>
                <w:szCs w:val="22"/>
              </w:rPr>
              <w:t>о записаны необходимые формулы</w:t>
            </w:r>
            <w:r w:rsidRPr="004570CC">
              <w:rPr>
                <w:kern w:val="0"/>
                <w:sz w:val="22"/>
                <w:szCs w:val="22"/>
              </w:rPr>
              <w:t>, записан правильный ответ, но не представлены преобразования, приводящие к ответу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570CC" w:rsidRPr="004570CC" w:rsidRDefault="001C4649" w:rsidP="004B3F14">
            <w:pPr>
              <w:overflowPunct/>
              <w:autoSpaceDE/>
              <w:autoSpaceDN/>
              <w:adjustRightInd/>
              <w:spacing w:before="0" w:after="0"/>
              <w:ind w:left="-108"/>
              <w:jc w:val="center"/>
              <w:textAlignment w:val="auto"/>
              <w:rPr>
                <w:b/>
                <w:kern w:val="0"/>
                <w:sz w:val="22"/>
                <w:szCs w:val="22"/>
              </w:rPr>
            </w:pPr>
            <w:r>
              <w:rPr>
                <w:b/>
                <w:kern w:val="0"/>
                <w:sz w:val="22"/>
                <w:szCs w:val="22"/>
              </w:rPr>
              <w:t>4</w:t>
            </w:r>
          </w:p>
        </w:tc>
      </w:tr>
      <w:tr w:rsidR="004570CC" w:rsidRPr="004570CC" w:rsidTr="00903D1E">
        <w:trPr>
          <w:trHeight w:hRule="exact" w:val="1275"/>
        </w:trPr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70CC" w:rsidRPr="004570CC" w:rsidRDefault="004570CC" w:rsidP="004570CC">
            <w:pPr>
              <w:overflowPunct/>
              <w:autoSpaceDE/>
              <w:autoSpaceDN/>
              <w:adjustRightInd/>
              <w:spacing w:before="0" w:after="0"/>
              <w:textAlignment w:val="auto"/>
              <w:rPr>
                <w:b/>
                <w:kern w:val="0"/>
                <w:sz w:val="22"/>
                <w:szCs w:val="22"/>
              </w:rPr>
            </w:pPr>
            <w:r w:rsidRPr="004570CC">
              <w:rPr>
                <w:b/>
                <w:kern w:val="0"/>
                <w:sz w:val="22"/>
                <w:szCs w:val="22"/>
              </w:rPr>
              <w:t>Приведено решение, соответствующее ОДНОМУ из следующих случаев:</w:t>
            </w:r>
          </w:p>
          <w:p w:rsidR="004570CC" w:rsidRPr="004570CC" w:rsidRDefault="004570CC" w:rsidP="004570CC">
            <w:pPr>
              <w:overflowPunct/>
              <w:autoSpaceDE/>
              <w:autoSpaceDN/>
              <w:adjustRightInd/>
              <w:spacing w:before="0" w:after="0"/>
              <w:ind w:left="176"/>
              <w:textAlignment w:val="auto"/>
              <w:rPr>
                <w:kern w:val="0"/>
                <w:sz w:val="22"/>
                <w:szCs w:val="22"/>
              </w:rPr>
            </w:pPr>
            <w:r w:rsidRPr="004570CC">
              <w:rPr>
                <w:kern w:val="0"/>
                <w:sz w:val="22"/>
                <w:szCs w:val="22"/>
              </w:rPr>
              <w:t xml:space="preserve">— в решении содержится ошибка в </w:t>
            </w:r>
            <w:r w:rsidRPr="004570CC">
              <w:rPr>
                <w:kern w:val="0"/>
                <w:sz w:val="22"/>
                <w:szCs w:val="22"/>
                <w:u w:val="single"/>
              </w:rPr>
              <w:t>необходимых</w:t>
            </w:r>
            <w:r w:rsidRPr="004570CC">
              <w:rPr>
                <w:kern w:val="0"/>
                <w:sz w:val="22"/>
                <w:szCs w:val="22"/>
              </w:rPr>
              <w:t xml:space="preserve"> математических </w:t>
            </w:r>
            <w:r w:rsidR="00903D1E" w:rsidRPr="004570CC">
              <w:rPr>
                <w:kern w:val="0"/>
                <w:sz w:val="22"/>
                <w:szCs w:val="22"/>
              </w:rPr>
              <w:t>преобразован</w:t>
            </w:r>
            <w:r w:rsidR="00903D1E" w:rsidRPr="004570CC">
              <w:rPr>
                <w:kern w:val="0"/>
                <w:sz w:val="22"/>
                <w:szCs w:val="22"/>
              </w:rPr>
              <w:t>и</w:t>
            </w:r>
            <w:r w:rsidR="00903D1E" w:rsidRPr="004570CC">
              <w:rPr>
                <w:kern w:val="0"/>
                <w:sz w:val="22"/>
                <w:szCs w:val="22"/>
              </w:rPr>
              <w:t>ях,</w:t>
            </w:r>
            <w:r w:rsidRPr="004570CC">
              <w:rPr>
                <w:kern w:val="0"/>
                <w:sz w:val="22"/>
                <w:szCs w:val="22"/>
              </w:rPr>
              <w:t xml:space="preserve"> и отсутствуют какие-либо числовые расчеты;</w:t>
            </w:r>
          </w:p>
          <w:p w:rsidR="004570CC" w:rsidRPr="004570CC" w:rsidRDefault="004570CC" w:rsidP="004B3F14">
            <w:pPr>
              <w:overflowPunct/>
              <w:autoSpaceDE/>
              <w:autoSpaceDN/>
              <w:adjustRightInd/>
              <w:spacing w:before="0" w:after="0"/>
              <w:ind w:left="176"/>
              <w:textAlignment w:val="auto"/>
              <w:rPr>
                <w:kern w:val="0"/>
                <w:sz w:val="22"/>
                <w:szCs w:val="22"/>
              </w:rPr>
            </w:pPr>
            <w:r w:rsidRPr="004570CC">
              <w:rPr>
                <w:kern w:val="0"/>
                <w:sz w:val="22"/>
                <w:szCs w:val="22"/>
              </w:rPr>
              <w:t>— записаны и использованы не все исходные формулы, необходимые для реш</w:t>
            </w:r>
            <w:r w:rsidRPr="004570CC">
              <w:rPr>
                <w:kern w:val="0"/>
                <w:sz w:val="22"/>
                <w:szCs w:val="22"/>
              </w:rPr>
              <w:t>е</w:t>
            </w:r>
            <w:r w:rsidRPr="004570CC">
              <w:rPr>
                <w:kern w:val="0"/>
                <w:sz w:val="22"/>
                <w:szCs w:val="22"/>
              </w:rPr>
              <w:t>ния задачи, или в ОДНОЙ из них допущена ошибка;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570CC" w:rsidRPr="004570CC" w:rsidRDefault="001C4649" w:rsidP="004B3F14">
            <w:pPr>
              <w:overflowPunct/>
              <w:autoSpaceDE/>
              <w:autoSpaceDN/>
              <w:adjustRightInd/>
              <w:spacing w:before="0" w:after="0"/>
              <w:ind w:left="-108"/>
              <w:jc w:val="center"/>
              <w:textAlignment w:val="auto"/>
              <w:rPr>
                <w:b/>
                <w:kern w:val="0"/>
                <w:sz w:val="22"/>
                <w:szCs w:val="22"/>
              </w:rPr>
            </w:pPr>
            <w:r>
              <w:rPr>
                <w:b/>
                <w:kern w:val="0"/>
                <w:sz w:val="22"/>
                <w:szCs w:val="22"/>
              </w:rPr>
              <w:t>3</w:t>
            </w:r>
          </w:p>
        </w:tc>
      </w:tr>
      <w:tr w:rsidR="004570CC" w:rsidRPr="004570CC" w:rsidTr="004B3F14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0CC" w:rsidRPr="004570CC" w:rsidRDefault="004570CC" w:rsidP="004570CC">
            <w:pPr>
              <w:tabs>
                <w:tab w:val="center" w:pos="4677"/>
                <w:tab w:val="right" w:pos="9355"/>
              </w:tabs>
              <w:overflowPunct/>
              <w:autoSpaceDE/>
              <w:autoSpaceDN/>
              <w:adjustRightInd/>
              <w:spacing w:before="0" w:after="0"/>
              <w:jc w:val="left"/>
              <w:textAlignment w:val="auto"/>
              <w:rPr>
                <w:kern w:val="0"/>
                <w:sz w:val="22"/>
                <w:szCs w:val="22"/>
              </w:rPr>
            </w:pPr>
            <w:r w:rsidRPr="004570CC">
              <w:rPr>
                <w:kern w:val="0"/>
                <w:sz w:val="22"/>
                <w:szCs w:val="22"/>
              </w:rPr>
              <w:t>Все случаи решения, которые не соответствуют вышеуказанным  критериям  в</w:t>
            </w:r>
            <w:r w:rsidRPr="004570CC">
              <w:rPr>
                <w:kern w:val="0"/>
                <w:sz w:val="22"/>
                <w:szCs w:val="22"/>
              </w:rPr>
              <w:t>ы</w:t>
            </w:r>
            <w:r w:rsidRPr="004570CC">
              <w:rPr>
                <w:kern w:val="0"/>
                <w:sz w:val="22"/>
                <w:szCs w:val="22"/>
              </w:rPr>
              <w:t>ставления оценок в 1, 2, 3 балл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570CC" w:rsidRPr="004570CC" w:rsidRDefault="001C4649" w:rsidP="004B3F14">
            <w:pPr>
              <w:overflowPunct/>
              <w:autoSpaceDE/>
              <w:autoSpaceDN/>
              <w:adjustRightInd/>
              <w:spacing w:before="0" w:after="0"/>
              <w:ind w:left="-108"/>
              <w:jc w:val="center"/>
              <w:textAlignment w:val="auto"/>
              <w:rPr>
                <w:b/>
                <w:kern w:val="0"/>
                <w:sz w:val="22"/>
                <w:szCs w:val="22"/>
              </w:rPr>
            </w:pPr>
            <w:r>
              <w:rPr>
                <w:b/>
                <w:kern w:val="0"/>
                <w:sz w:val="22"/>
                <w:szCs w:val="22"/>
              </w:rPr>
              <w:t>2</w:t>
            </w:r>
            <w:bookmarkStart w:id="0" w:name="_GoBack"/>
            <w:bookmarkEnd w:id="0"/>
          </w:p>
        </w:tc>
      </w:tr>
    </w:tbl>
    <w:p w:rsidR="00C76E75" w:rsidRPr="00C76E75" w:rsidRDefault="004B3F14" w:rsidP="00C76E75">
      <w:pPr>
        <w:pStyle w:val="a3"/>
        <w:spacing w:line="276" w:lineRule="auto"/>
        <w:jc w:val="center"/>
        <w:rPr>
          <w:rFonts w:eastAsia="DejaVu Sans"/>
          <w:b/>
        </w:rPr>
      </w:pPr>
      <w:r>
        <w:rPr>
          <w:rFonts w:eastAsia="DejaVu Sans"/>
          <w:b/>
        </w:rPr>
        <w:lastRenderedPageBreak/>
        <w:t>Т</w:t>
      </w:r>
      <w:r w:rsidR="00C76E75" w:rsidRPr="00C76E75">
        <w:rPr>
          <w:rFonts w:eastAsia="DejaVu Sans"/>
          <w:b/>
        </w:rPr>
        <w:t>ЕСТ</w:t>
      </w:r>
    </w:p>
    <w:p w:rsidR="00C76E75" w:rsidRDefault="00C76E75" w:rsidP="00C76E75">
      <w:pPr>
        <w:pStyle w:val="a3"/>
        <w:spacing w:line="276" w:lineRule="auto"/>
        <w:jc w:val="center"/>
        <w:rPr>
          <w:rFonts w:eastAsia="DejaVu Sans"/>
        </w:rPr>
      </w:pPr>
      <w:r>
        <w:rPr>
          <w:rFonts w:eastAsia="DejaVu Sans"/>
        </w:rPr>
        <w:t>по теме: «Тепловые явления»</w:t>
      </w:r>
    </w:p>
    <w:p w:rsidR="0032193A" w:rsidRDefault="0032193A" w:rsidP="00303612">
      <w:pPr>
        <w:pStyle w:val="a3"/>
        <w:spacing w:line="276" w:lineRule="auto"/>
        <w:jc w:val="center"/>
        <w:rPr>
          <w:rFonts w:eastAsia="DejaVu Sans"/>
          <w:b/>
          <w:i/>
        </w:rPr>
      </w:pPr>
      <w:r w:rsidRPr="0032193A">
        <w:rPr>
          <w:rFonts w:eastAsia="DejaVu Sans"/>
          <w:b/>
          <w:i/>
        </w:rPr>
        <w:t>8 класс</w:t>
      </w:r>
    </w:p>
    <w:p w:rsidR="009063EA" w:rsidRPr="0032193A" w:rsidRDefault="009063EA" w:rsidP="00303612">
      <w:pPr>
        <w:pStyle w:val="a3"/>
        <w:spacing w:line="276" w:lineRule="auto"/>
        <w:jc w:val="center"/>
        <w:rPr>
          <w:rFonts w:eastAsia="DejaVu Sans"/>
          <w:b/>
          <w:i/>
        </w:rPr>
      </w:pPr>
    </w:p>
    <w:p w:rsidR="00890817" w:rsidRDefault="00890817" w:rsidP="00890817">
      <w:pPr>
        <w:pStyle w:val="a3"/>
        <w:spacing w:line="276" w:lineRule="auto"/>
      </w:pPr>
      <w:r>
        <w:rPr>
          <w:b/>
        </w:rPr>
        <w:t xml:space="preserve">1. </w:t>
      </w:r>
      <w:r w:rsidRPr="0032193A">
        <w:rPr>
          <w:b/>
        </w:rPr>
        <w:t>Какие тела обладают наибольшей теплопроводностью?</w:t>
      </w:r>
    </w:p>
    <w:p w:rsidR="00890817" w:rsidRDefault="00890817" w:rsidP="00890817">
      <w:pPr>
        <w:pStyle w:val="a3"/>
        <w:spacing w:line="276" w:lineRule="auto"/>
      </w:pPr>
      <w:r>
        <w:tab/>
        <w:t xml:space="preserve">а) </w:t>
      </w:r>
      <w:r w:rsidRPr="00FF4EE9">
        <w:t>Твердые</w:t>
      </w:r>
      <w:r>
        <w:t>;</w:t>
      </w:r>
    </w:p>
    <w:p w:rsidR="00890817" w:rsidRDefault="00890817" w:rsidP="00890817">
      <w:pPr>
        <w:pStyle w:val="a3"/>
        <w:spacing w:line="276" w:lineRule="auto"/>
      </w:pPr>
      <w:r>
        <w:tab/>
        <w:t xml:space="preserve">б) </w:t>
      </w:r>
      <w:r w:rsidRPr="00FF4EE9">
        <w:t>Жидкие</w:t>
      </w:r>
      <w:r>
        <w:t>;</w:t>
      </w:r>
    </w:p>
    <w:p w:rsidR="00890817" w:rsidRDefault="00890817" w:rsidP="00890817">
      <w:pPr>
        <w:pStyle w:val="a3"/>
        <w:spacing w:line="276" w:lineRule="auto"/>
      </w:pPr>
      <w:r>
        <w:tab/>
        <w:t xml:space="preserve">в) </w:t>
      </w:r>
      <w:r w:rsidRPr="00FF4EE9">
        <w:t>Газообразные</w:t>
      </w:r>
      <w:r>
        <w:t>;</w:t>
      </w:r>
    </w:p>
    <w:p w:rsidR="00890817" w:rsidRDefault="00890817" w:rsidP="00890817">
      <w:pPr>
        <w:pStyle w:val="a3"/>
        <w:spacing w:line="276" w:lineRule="auto"/>
      </w:pPr>
      <w:r>
        <w:tab/>
        <w:t xml:space="preserve">г) </w:t>
      </w:r>
      <w:r w:rsidRPr="00FF4EE9">
        <w:t>Теплопроводность всех тел примерно одинакова</w:t>
      </w:r>
      <w:r w:rsidR="0032193A">
        <w:t>.</w:t>
      </w:r>
    </w:p>
    <w:p w:rsidR="0032193A" w:rsidRDefault="0032193A" w:rsidP="00890817">
      <w:pPr>
        <w:pStyle w:val="a3"/>
        <w:spacing w:line="276" w:lineRule="auto"/>
      </w:pPr>
    </w:p>
    <w:p w:rsidR="00890817" w:rsidRPr="0032193A" w:rsidRDefault="00890817" w:rsidP="00890817">
      <w:pPr>
        <w:pStyle w:val="a3"/>
        <w:spacing w:line="276" w:lineRule="auto"/>
        <w:rPr>
          <w:b/>
        </w:rPr>
      </w:pPr>
      <w:r w:rsidRPr="0032193A">
        <w:rPr>
          <w:b/>
        </w:rPr>
        <w:t>2. Зачем используют в окнах рамы с двойными стеклами?</w:t>
      </w:r>
    </w:p>
    <w:p w:rsidR="00890817" w:rsidRDefault="00890817" w:rsidP="00890817">
      <w:pPr>
        <w:pStyle w:val="a3"/>
        <w:spacing w:line="276" w:lineRule="auto"/>
      </w:pPr>
      <w:r>
        <w:tab/>
        <w:t>а) Чтобы в дом входило меньше солнечного излучения летом и больше зимой</w:t>
      </w:r>
    </w:p>
    <w:p w:rsidR="00890817" w:rsidRDefault="00890817" w:rsidP="00890817">
      <w:pPr>
        <w:pStyle w:val="a3"/>
        <w:spacing w:line="276" w:lineRule="auto"/>
      </w:pPr>
      <w:r>
        <w:tab/>
        <w:t>б) Слой воздуха между стеклами имеет меньшую теплопроводность, чем тонкое твердое стекло; это уменьшает теплоотдачу из дома зимой и те</w:t>
      </w:r>
      <w:r>
        <w:t>п</w:t>
      </w:r>
      <w:r>
        <w:t>лопередачу в дом летом</w:t>
      </w:r>
    </w:p>
    <w:p w:rsidR="00890817" w:rsidRDefault="00890817" w:rsidP="00890817">
      <w:pPr>
        <w:pStyle w:val="a3"/>
        <w:spacing w:line="276" w:lineRule="auto"/>
      </w:pPr>
      <w:r>
        <w:tab/>
        <w:t>в) При двойных стеклах в окнах тепловое излучение свободно входит в дом, но не может выходить; это дает дополнительный обогрев зимой</w:t>
      </w:r>
    </w:p>
    <w:p w:rsidR="00890817" w:rsidRDefault="00890817" w:rsidP="00890817">
      <w:pPr>
        <w:pStyle w:val="a3"/>
        <w:spacing w:line="276" w:lineRule="auto"/>
      </w:pPr>
      <w:r>
        <w:tab/>
        <w:t>г) Двойные стекла нужны для прочности</w:t>
      </w:r>
      <w:r w:rsidR="0032193A">
        <w:t>.</w:t>
      </w:r>
    </w:p>
    <w:p w:rsidR="0032193A" w:rsidRDefault="0032193A" w:rsidP="00890817">
      <w:pPr>
        <w:pStyle w:val="a3"/>
        <w:spacing w:line="276" w:lineRule="auto"/>
      </w:pPr>
    </w:p>
    <w:p w:rsidR="00890817" w:rsidRDefault="00890817" w:rsidP="00890817">
      <w:pPr>
        <w:pStyle w:val="a3"/>
        <w:spacing w:line="276" w:lineRule="auto"/>
      </w:pPr>
      <w:r>
        <w:rPr>
          <w:b/>
        </w:rPr>
        <w:t>3</w:t>
      </w:r>
      <w:r w:rsidRPr="00B01572">
        <w:rPr>
          <w:b/>
        </w:rPr>
        <w:t>.</w:t>
      </w:r>
      <w:r>
        <w:t xml:space="preserve"> </w:t>
      </w:r>
      <w:r w:rsidRPr="0032193A">
        <w:rPr>
          <w:b/>
        </w:rPr>
        <w:t>Необходимо быстро охладить воду, налитую в бак. Что для этого лучше сделать?</w:t>
      </w:r>
    </w:p>
    <w:p w:rsidR="00890817" w:rsidRDefault="00890817" w:rsidP="00890817">
      <w:pPr>
        <w:pStyle w:val="a3"/>
        <w:spacing w:line="276" w:lineRule="auto"/>
      </w:pPr>
      <w:r>
        <w:tab/>
        <w:t>а) Поставить бак на лёд;</w:t>
      </w:r>
    </w:p>
    <w:p w:rsidR="00890817" w:rsidRDefault="00890817" w:rsidP="00890817">
      <w:pPr>
        <w:pStyle w:val="a3"/>
        <w:spacing w:line="276" w:lineRule="auto"/>
      </w:pPr>
      <w:r>
        <w:tab/>
        <w:t>б) Положить лёд на крышку бака;</w:t>
      </w:r>
    </w:p>
    <w:p w:rsidR="00890817" w:rsidRDefault="00890817" w:rsidP="00890817">
      <w:pPr>
        <w:pStyle w:val="a3"/>
        <w:spacing w:line="276" w:lineRule="auto"/>
      </w:pPr>
      <w:r>
        <w:tab/>
        <w:t>в) Это не имеет значения.</w:t>
      </w:r>
    </w:p>
    <w:p w:rsidR="0032193A" w:rsidRDefault="0032193A" w:rsidP="00890817">
      <w:pPr>
        <w:pStyle w:val="a3"/>
        <w:spacing w:line="276" w:lineRule="auto"/>
      </w:pPr>
    </w:p>
    <w:p w:rsidR="00890817" w:rsidRPr="00890817" w:rsidRDefault="00890817" w:rsidP="00890817">
      <w:pPr>
        <w:spacing w:before="0" w:after="0" w:line="276" w:lineRule="auto"/>
      </w:pPr>
      <w:r>
        <w:rPr>
          <w:b/>
        </w:rPr>
        <w:t>4</w:t>
      </w:r>
      <w:r w:rsidRPr="00890817">
        <w:rPr>
          <w:b/>
        </w:rPr>
        <w:t>.</w:t>
      </w:r>
      <w:r w:rsidRPr="00890817">
        <w:t xml:space="preserve"> </w:t>
      </w:r>
      <w:r w:rsidRPr="00890817">
        <w:rPr>
          <w:b/>
        </w:rPr>
        <w:t xml:space="preserve">Теплопередача конвекцией и излучением возможна </w:t>
      </w:r>
      <w:proofErr w:type="gramStart"/>
      <w:r w:rsidRPr="00890817">
        <w:rPr>
          <w:b/>
        </w:rPr>
        <w:t>через</w:t>
      </w:r>
      <w:proofErr w:type="gramEnd"/>
    </w:p>
    <w:p w:rsidR="00890817" w:rsidRPr="00890817" w:rsidRDefault="00890817" w:rsidP="00890817">
      <w:pPr>
        <w:spacing w:before="0" w:after="0" w:line="276" w:lineRule="auto"/>
      </w:pPr>
      <w:r w:rsidRPr="00890817">
        <w:tab/>
        <w:t>а) Атмосферный воздух;</w:t>
      </w:r>
    </w:p>
    <w:p w:rsidR="00890817" w:rsidRPr="00890817" w:rsidRDefault="00890817" w:rsidP="00890817">
      <w:pPr>
        <w:spacing w:before="0" w:after="0" w:line="276" w:lineRule="auto"/>
      </w:pPr>
      <w:r w:rsidRPr="00890817">
        <w:tab/>
        <w:t>б) Пуховое одеяло;</w:t>
      </w:r>
    </w:p>
    <w:p w:rsidR="00890817" w:rsidRPr="00890817" w:rsidRDefault="00890817" w:rsidP="00890817">
      <w:pPr>
        <w:spacing w:before="0" w:after="0" w:line="276" w:lineRule="auto"/>
      </w:pPr>
      <w:r w:rsidRPr="00890817">
        <w:tab/>
        <w:t>в) Расплавленное олово;</w:t>
      </w:r>
    </w:p>
    <w:p w:rsidR="00890817" w:rsidRDefault="00890817" w:rsidP="00890817">
      <w:pPr>
        <w:spacing w:before="0" w:after="0" w:line="276" w:lineRule="auto"/>
      </w:pPr>
      <w:r w:rsidRPr="00890817">
        <w:tab/>
        <w:t>г) Металлическую пластину.</w:t>
      </w:r>
    </w:p>
    <w:p w:rsidR="0032193A" w:rsidRPr="00890817" w:rsidRDefault="0032193A" w:rsidP="00890817">
      <w:pPr>
        <w:spacing w:before="0" w:after="0" w:line="276" w:lineRule="auto"/>
      </w:pPr>
    </w:p>
    <w:p w:rsidR="00890817" w:rsidRPr="0032193A" w:rsidRDefault="00890817" w:rsidP="00890817">
      <w:pPr>
        <w:pStyle w:val="a3"/>
        <w:spacing w:line="276" w:lineRule="auto"/>
        <w:rPr>
          <w:b/>
        </w:rPr>
      </w:pPr>
      <w:r w:rsidRPr="0032193A">
        <w:rPr>
          <w:b/>
        </w:rPr>
        <w:t>5. Какой вид теплопередачи преимущественно имеет место при нагрев</w:t>
      </w:r>
      <w:r w:rsidRPr="0032193A">
        <w:rPr>
          <w:b/>
        </w:rPr>
        <w:t>а</w:t>
      </w:r>
      <w:r w:rsidRPr="0032193A">
        <w:rPr>
          <w:b/>
        </w:rPr>
        <w:t>нии ложки, опущенной в стакан с горячей водой?</w:t>
      </w:r>
    </w:p>
    <w:p w:rsidR="00890817" w:rsidRDefault="00890817" w:rsidP="00890817">
      <w:pPr>
        <w:pStyle w:val="a3"/>
        <w:spacing w:line="276" w:lineRule="auto"/>
      </w:pPr>
      <w:r>
        <w:tab/>
        <w:t>а) Теплопроводность;</w:t>
      </w:r>
    </w:p>
    <w:p w:rsidR="00890817" w:rsidRDefault="00890817" w:rsidP="00890817">
      <w:pPr>
        <w:pStyle w:val="a3"/>
        <w:spacing w:line="276" w:lineRule="auto"/>
      </w:pPr>
      <w:r>
        <w:tab/>
        <w:t xml:space="preserve">б) </w:t>
      </w:r>
      <w:r w:rsidRPr="00450153">
        <w:t>Конвекция</w:t>
      </w:r>
      <w:r>
        <w:t>;</w:t>
      </w:r>
    </w:p>
    <w:p w:rsidR="00890817" w:rsidRDefault="00890817" w:rsidP="00890817">
      <w:pPr>
        <w:pStyle w:val="a3"/>
        <w:spacing w:line="276" w:lineRule="auto"/>
      </w:pPr>
      <w:r>
        <w:tab/>
        <w:t xml:space="preserve">в) </w:t>
      </w:r>
      <w:r w:rsidRPr="00450153">
        <w:t>Излучение</w:t>
      </w:r>
      <w:r>
        <w:t>;</w:t>
      </w:r>
    </w:p>
    <w:p w:rsidR="0032193A" w:rsidRDefault="00890817" w:rsidP="00890817">
      <w:pPr>
        <w:pStyle w:val="a3"/>
        <w:spacing w:line="276" w:lineRule="auto"/>
      </w:pPr>
      <w:r>
        <w:tab/>
        <w:t xml:space="preserve">г) </w:t>
      </w:r>
      <w:r w:rsidRPr="00450153">
        <w:t>Конвекция и излучение</w:t>
      </w:r>
      <w:r>
        <w:t>.</w:t>
      </w:r>
    </w:p>
    <w:p w:rsidR="00890817" w:rsidRPr="0032193A" w:rsidRDefault="00890817" w:rsidP="00890817">
      <w:pPr>
        <w:pStyle w:val="a3"/>
        <w:spacing w:line="276" w:lineRule="auto"/>
        <w:rPr>
          <w:b/>
        </w:rPr>
      </w:pPr>
      <w:r w:rsidRPr="0032193A">
        <w:rPr>
          <w:b/>
        </w:rPr>
        <w:lastRenderedPageBreak/>
        <w:t>6. Конвекцией называют вид теплообмена, при котором энергия…</w:t>
      </w:r>
    </w:p>
    <w:p w:rsidR="00890817" w:rsidRPr="00174C2B" w:rsidRDefault="00890817" w:rsidP="00890817">
      <w:pPr>
        <w:pStyle w:val="a3"/>
        <w:spacing w:line="276" w:lineRule="auto"/>
      </w:pPr>
      <w:r>
        <w:tab/>
        <w:t>а</w:t>
      </w:r>
      <w:r w:rsidRPr="00174C2B">
        <w:t>) Передается от нагретого тела с помощью лучей.</w:t>
      </w:r>
    </w:p>
    <w:p w:rsidR="00890817" w:rsidRPr="00174C2B" w:rsidRDefault="00890817" w:rsidP="00890817">
      <w:pPr>
        <w:pStyle w:val="a3"/>
        <w:spacing w:line="276" w:lineRule="auto"/>
      </w:pPr>
      <w:r>
        <w:tab/>
        <w:t>б</w:t>
      </w:r>
      <w:r w:rsidRPr="00174C2B">
        <w:t>) От нагретого конца тела к холодному без переноса вещества.</w:t>
      </w:r>
    </w:p>
    <w:p w:rsidR="00890817" w:rsidRDefault="00890817" w:rsidP="00890817">
      <w:pPr>
        <w:pStyle w:val="a3"/>
        <w:spacing w:line="276" w:lineRule="auto"/>
      </w:pPr>
      <w:r>
        <w:tab/>
        <w:t>в</w:t>
      </w:r>
      <w:r w:rsidRPr="00174C2B">
        <w:t>) Переносится самими частицами вещества.</w:t>
      </w:r>
    </w:p>
    <w:p w:rsidR="0032193A" w:rsidRDefault="0032193A" w:rsidP="00890817">
      <w:pPr>
        <w:pStyle w:val="a3"/>
        <w:spacing w:line="276" w:lineRule="auto"/>
      </w:pPr>
    </w:p>
    <w:p w:rsidR="00890817" w:rsidRPr="0032193A" w:rsidRDefault="00890817" w:rsidP="00890817">
      <w:pPr>
        <w:pStyle w:val="a3"/>
        <w:spacing w:line="276" w:lineRule="auto"/>
        <w:rPr>
          <w:b/>
        </w:rPr>
      </w:pPr>
      <w:r w:rsidRPr="0032193A">
        <w:rPr>
          <w:b/>
        </w:rPr>
        <w:t>7. При теплопередаче излучением</w:t>
      </w:r>
    </w:p>
    <w:p w:rsidR="00890817" w:rsidRDefault="00890817" w:rsidP="00890817">
      <w:pPr>
        <w:pStyle w:val="a3"/>
        <w:spacing w:line="276" w:lineRule="auto"/>
      </w:pPr>
      <w:r>
        <w:tab/>
        <w:t>а) Энергия переносится струями или потоками вещества;</w:t>
      </w:r>
    </w:p>
    <w:p w:rsidR="00890817" w:rsidRDefault="00890817" w:rsidP="00890817">
      <w:pPr>
        <w:pStyle w:val="a3"/>
        <w:spacing w:line="276" w:lineRule="auto"/>
      </w:pPr>
      <w:r>
        <w:tab/>
        <w:t>б) Энергия передаётся через слой неподвижного вещества;</w:t>
      </w:r>
    </w:p>
    <w:p w:rsidR="00890817" w:rsidRDefault="00890817" w:rsidP="00890817">
      <w:pPr>
        <w:pStyle w:val="a3"/>
        <w:spacing w:line="276" w:lineRule="auto"/>
      </w:pPr>
      <w:r>
        <w:tab/>
        <w:t>в) Энергию можно передавать в безвоздушном пространстве, т.е. в в</w:t>
      </w:r>
      <w:r>
        <w:t>а</w:t>
      </w:r>
      <w:r>
        <w:t>кууме.</w:t>
      </w:r>
    </w:p>
    <w:p w:rsidR="0032193A" w:rsidRDefault="0032193A" w:rsidP="00890817">
      <w:pPr>
        <w:pStyle w:val="a3"/>
        <w:spacing w:line="276" w:lineRule="auto"/>
      </w:pPr>
    </w:p>
    <w:p w:rsidR="00890817" w:rsidRPr="0032193A" w:rsidRDefault="00890817" w:rsidP="00890817">
      <w:pPr>
        <w:pStyle w:val="a3"/>
        <w:spacing w:line="276" w:lineRule="auto"/>
        <w:rPr>
          <w:b/>
        </w:rPr>
      </w:pPr>
      <w:r w:rsidRPr="0032193A">
        <w:rPr>
          <w:rFonts w:eastAsia="DejaVu Sans"/>
          <w:b/>
        </w:rPr>
        <w:t xml:space="preserve">8. </w:t>
      </w:r>
      <w:r w:rsidRPr="0032193A">
        <w:rPr>
          <w:b/>
        </w:rPr>
        <w:t>В каких телах может осуществляться конвекция?</w:t>
      </w:r>
    </w:p>
    <w:p w:rsidR="00890817" w:rsidRDefault="00890817" w:rsidP="00890817">
      <w:pPr>
        <w:pStyle w:val="a3"/>
        <w:spacing w:line="276" w:lineRule="auto"/>
      </w:pPr>
      <w:r>
        <w:tab/>
        <w:t>а) В твердых и газообразных;</w:t>
      </w:r>
    </w:p>
    <w:p w:rsidR="00890817" w:rsidRDefault="00890817" w:rsidP="00890817">
      <w:pPr>
        <w:pStyle w:val="a3"/>
        <w:spacing w:line="276" w:lineRule="auto"/>
      </w:pPr>
      <w:r>
        <w:tab/>
        <w:t>б) В твердых и жидких;</w:t>
      </w:r>
      <w:r>
        <w:tab/>
      </w:r>
    </w:p>
    <w:p w:rsidR="00890817" w:rsidRDefault="00890817" w:rsidP="00890817">
      <w:pPr>
        <w:pStyle w:val="a3"/>
        <w:spacing w:line="276" w:lineRule="auto"/>
      </w:pPr>
      <w:r>
        <w:tab/>
        <w:t>в) В жидких и газообразных</w:t>
      </w:r>
      <w:r>
        <w:tab/>
        <w:t>;</w:t>
      </w:r>
    </w:p>
    <w:p w:rsidR="00890817" w:rsidRDefault="00890817" w:rsidP="00890817">
      <w:pPr>
        <w:pStyle w:val="a3"/>
        <w:spacing w:line="276" w:lineRule="auto"/>
      </w:pPr>
      <w:r>
        <w:tab/>
        <w:t>г) В твердых, жидких и газообразных.</w:t>
      </w:r>
    </w:p>
    <w:p w:rsidR="0032193A" w:rsidRDefault="0032193A" w:rsidP="00890817">
      <w:pPr>
        <w:pStyle w:val="a3"/>
        <w:spacing w:line="276" w:lineRule="auto"/>
      </w:pPr>
    </w:p>
    <w:p w:rsidR="00890817" w:rsidRPr="0032193A" w:rsidRDefault="00890817" w:rsidP="00890817">
      <w:pPr>
        <w:pStyle w:val="a3"/>
        <w:spacing w:line="276" w:lineRule="auto"/>
        <w:rPr>
          <w:b/>
        </w:rPr>
      </w:pPr>
      <w:r w:rsidRPr="0032193A">
        <w:rPr>
          <w:b/>
        </w:rPr>
        <w:t>9. Какие поверхности больше поглощают тепло?</w:t>
      </w:r>
    </w:p>
    <w:p w:rsidR="00890817" w:rsidRDefault="00890817" w:rsidP="00890817">
      <w:pPr>
        <w:pStyle w:val="a3"/>
        <w:spacing w:line="276" w:lineRule="auto"/>
      </w:pPr>
      <w:r>
        <w:tab/>
        <w:t>а) Черная поверхность;</w:t>
      </w:r>
    </w:p>
    <w:p w:rsidR="00890817" w:rsidRDefault="00890817" w:rsidP="00890817">
      <w:pPr>
        <w:pStyle w:val="a3"/>
        <w:spacing w:line="276" w:lineRule="auto"/>
      </w:pPr>
      <w:r>
        <w:tab/>
        <w:t>б) Белая поверхность;</w:t>
      </w:r>
    </w:p>
    <w:p w:rsidR="00890817" w:rsidRDefault="00890817" w:rsidP="00890817">
      <w:pPr>
        <w:pStyle w:val="a3"/>
        <w:spacing w:line="276" w:lineRule="auto"/>
      </w:pPr>
      <w:r>
        <w:tab/>
        <w:t>в) Все поверхности.</w:t>
      </w:r>
    </w:p>
    <w:p w:rsidR="0032193A" w:rsidRDefault="0032193A" w:rsidP="00890817">
      <w:pPr>
        <w:pStyle w:val="a3"/>
        <w:spacing w:line="276" w:lineRule="auto"/>
      </w:pPr>
    </w:p>
    <w:p w:rsidR="0032193A" w:rsidRPr="0032193A" w:rsidRDefault="0032193A" w:rsidP="0032193A">
      <w:pPr>
        <w:spacing w:before="0" w:after="0" w:line="276" w:lineRule="auto"/>
        <w:rPr>
          <w:b/>
        </w:rPr>
      </w:pPr>
      <w:r w:rsidRPr="0032193A">
        <w:rPr>
          <w:b/>
        </w:rPr>
        <w:t>10. Какой краской следует покрывать радиаторы парового отопления для того, чтобы они отдавали большее количество теплоты?</w:t>
      </w:r>
    </w:p>
    <w:p w:rsidR="0032193A" w:rsidRPr="0032193A" w:rsidRDefault="0032193A" w:rsidP="0032193A">
      <w:pPr>
        <w:spacing w:before="0" w:after="0" w:line="276" w:lineRule="auto"/>
      </w:pPr>
      <w:r w:rsidRPr="0032193A">
        <w:tab/>
        <w:t>а) Безразлично;</w:t>
      </w:r>
    </w:p>
    <w:p w:rsidR="0032193A" w:rsidRPr="0032193A" w:rsidRDefault="0032193A" w:rsidP="0032193A">
      <w:pPr>
        <w:spacing w:before="0" w:after="0" w:line="276" w:lineRule="auto"/>
      </w:pPr>
      <w:r w:rsidRPr="0032193A">
        <w:tab/>
        <w:t>б) Черной краской;</w:t>
      </w:r>
    </w:p>
    <w:p w:rsidR="0032193A" w:rsidRPr="0032193A" w:rsidRDefault="0032193A" w:rsidP="0032193A">
      <w:pPr>
        <w:spacing w:before="0" w:after="0" w:line="276" w:lineRule="auto"/>
      </w:pPr>
      <w:r w:rsidRPr="0032193A">
        <w:tab/>
        <w:t>в) Блестящей краской</w:t>
      </w:r>
    </w:p>
    <w:p w:rsidR="00890817" w:rsidRPr="00890817" w:rsidRDefault="00890817" w:rsidP="00890817">
      <w:pPr>
        <w:pStyle w:val="a3"/>
        <w:spacing w:line="276" w:lineRule="auto"/>
      </w:pPr>
    </w:p>
    <w:p w:rsidR="000A706F" w:rsidRDefault="000A706F" w:rsidP="000A706F">
      <w:pPr>
        <w:pStyle w:val="a3"/>
        <w:rPr>
          <w:rFonts w:eastAsia="DejaVu Sans"/>
          <w:b/>
        </w:rPr>
        <w:sectPr w:rsidR="000A706F" w:rsidSect="00177CA8">
          <w:type w:val="continuous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B409E8" w:rsidRPr="00B409E8" w:rsidRDefault="00B409E8" w:rsidP="00B409E8">
      <w:pPr>
        <w:pStyle w:val="a3"/>
        <w:spacing w:line="276" w:lineRule="auto"/>
        <w:jc w:val="center"/>
        <w:rPr>
          <w:rFonts w:eastAsia="DejaVu Sans"/>
          <w:b/>
        </w:rPr>
      </w:pPr>
      <w:r w:rsidRPr="00B409E8">
        <w:rPr>
          <w:rFonts w:eastAsia="DejaVu Sans"/>
          <w:b/>
        </w:rPr>
        <w:lastRenderedPageBreak/>
        <w:t xml:space="preserve">ОЦЕНКИ ДЕЯТЕЛЬНОСТИ </w:t>
      </w:r>
      <w:proofErr w:type="gramStart"/>
      <w:r w:rsidRPr="00B409E8">
        <w:rPr>
          <w:rFonts w:eastAsia="DejaVu Sans"/>
          <w:b/>
        </w:rPr>
        <w:t>ОБУЧАЮЩИХСЯ</w:t>
      </w:r>
      <w:proofErr w:type="gramEnd"/>
    </w:p>
    <w:tbl>
      <w:tblPr>
        <w:tblStyle w:val="a9"/>
        <w:tblW w:w="9976" w:type="dxa"/>
        <w:tblBorders>
          <w:top w:val="thickThinSmallGap" w:sz="24" w:space="0" w:color="auto"/>
          <w:left w:val="thickThinSmallGap" w:sz="24" w:space="0" w:color="auto"/>
          <w:bottom w:val="thickThinSmallGap" w:sz="24" w:space="0" w:color="auto"/>
          <w:right w:val="thickThinSmallGap" w:sz="24" w:space="0" w:color="auto"/>
          <w:insideH w:val="thickThinSmallGap" w:sz="24" w:space="0" w:color="auto"/>
          <w:insideV w:val="thickThinSmallGap" w:sz="24" w:space="0" w:color="auto"/>
        </w:tblBorders>
        <w:tblLook w:val="04A0" w:firstRow="1" w:lastRow="0" w:firstColumn="1" w:lastColumn="0" w:noHBand="0" w:noVBand="1"/>
      </w:tblPr>
      <w:tblGrid>
        <w:gridCol w:w="1247"/>
        <w:gridCol w:w="1247"/>
        <w:gridCol w:w="1247"/>
        <w:gridCol w:w="1247"/>
        <w:gridCol w:w="1247"/>
        <w:gridCol w:w="1247"/>
        <w:gridCol w:w="1247"/>
        <w:gridCol w:w="1247"/>
      </w:tblGrid>
      <w:tr w:rsidR="00B409E8" w:rsidTr="00B409E8">
        <w:trPr>
          <w:trHeight w:val="1134"/>
        </w:trPr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5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4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3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2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5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4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3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2</w:t>
            </w:r>
          </w:p>
        </w:tc>
      </w:tr>
      <w:tr w:rsidR="00B409E8" w:rsidTr="00B409E8">
        <w:trPr>
          <w:trHeight w:val="1134"/>
        </w:trPr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5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4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3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2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5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4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3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2</w:t>
            </w:r>
          </w:p>
        </w:tc>
      </w:tr>
      <w:tr w:rsidR="00B409E8" w:rsidTr="00B409E8">
        <w:trPr>
          <w:trHeight w:val="1134"/>
        </w:trPr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5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4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3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2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5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4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3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2</w:t>
            </w:r>
          </w:p>
        </w:tc>
      </w:tr>
      <w:tr w:rsidR="00B409E8" w:rsidTr="00B409E8">
        <w:trPr>
          <w:trHeight w:val="1134"/>
        </w:trPr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5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4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3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2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5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4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3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2</w:t>
            </w:r>
          </w:p>
        </w:tc>
      </w:tr>
      <w:tr w:rsidR="00B409E8" w:rsidTr="00B409E8">
        <w:trPr>
          <w:trHeight w:val="1134"/>
        </w:trPr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5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4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3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2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5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4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3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2</w:t>
            </w:r>
          </w:p>
        </w:tc>
      </w:tr>
      <w:tr w:rsidR="00B409E8" w:rsidTr="00B409E8">
        <w:trPr>
          <w:trHeight w:val="1134"/>
        </w:trPr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5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4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3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2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5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4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3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2</w:t>
            </w:r>
          </w:p>
        </w:tc>
      </w:tr>
      <w:tr w:rsidR="00B409E8" w:rsidTr="00B409E8">
        <w:trPr>
          <w:trHeight w:val="1134"/>
        </w:trPr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5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4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3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2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5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4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3</w:t>
            </w:r>
          </w:p>
        </w:tc>
        <w:tc>
          <w:tcPr>
            <w:tcW w:w="1247" w:type="dxa"/>
            <w:vAlign w:val="center"/>
          </w:tcPr>
          <w:p w:rsidR="00B409E8" w:rsidRPr="00B409E8" w:rsidRDefault="00B409E8" w:rsidP="00B409E8">
            <w:pPr>
              <w:pStyle w:val="a3"/>
              <w:spacing w:line="276" w:lineRule="auto"/>
              <w:jc w:val="center"/>
              <w:rPr>
                <w:rFonts w:eastAsia="DejaVu Sans"/>
                <w:b/>
                <w:sz w:val="144"/>
                <w:szCs w:val="144"/>
              </w:rPr>
            </w:pPr>
            <w:r w:rsidRPr="00B409E8">
              <w:rPr>
                <w:rFonts w:eastAsia="DejaVu Sans"/>
                <w:b/>
                <w:sz w:val="144"/>
                <w:szCs w:val="144"/>
              </w:rPr>
              <w:t>2</w:t>
            </w:r>
          </w:p>
        </w:tc>
      </w:tr>
    </w:tbl>
    <w:p w:rsidR="00B409E8" w:rsidRPr="00F07561" w:rsidRDefault="00B409E8" w:rsidP="00B409E8">
      <w:pPr>
        <w:pStyle w:val="a3"/>
        <w:spacing w:line="276" w:lineRule="auto"/>
        <w:rPr>
          <w:rFonts w:eastAsia="DejaVu Sans"/>
        </w:rPr>
      </w:pPr>
    </w:p>
    <w:sectPr w:rsidR="00B409E8" w:rsidRPr="00F07561" w:rsidSect="00B409E8">
      <w:pgSz w:w="11906" w:h="16838"/>
      <w:pgMar w:top="1134" w:right="850" w:bottom="426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56C9" w:rsidRDefault="00EC56C9" w:rsidP="00992053">
      <w:pPr>
        <w:spacing w:before="0" w:after="0"/>
      </w:pPr>
      <w:r>
        <w:separator/>
      </w:r>
    </w:p>
  </w:endnote>
  <w:endnote w:type="continuationSeparator" w:id="0">
    <w:p w:rsidR="00EC56C9" w:rsidRDefault="00EC56C9" w:rsidP="00992053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DejaVu Sans">
    <w:charset w:val="CC"/>
    <w:family w:val="swiss"/>
    <w:pitch w:val="variable"/>
    <w:sig w:usb0="E7003EFF" w:usb1="D200FDFF" w:usb2="0004602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20405221"/>
      <w:docPartObj>
        <w:docPartGallery w:val="Page Numbers (Bottom of Page)"/>
        <w:docPartUnique/>
      </w:docPartObj>
    </w:sdtPr>
    <w:sdtEndPr/>
    <w:sdtContent>
      <w:p w:rsidR="00303612" w:rsidRDefault="00303612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C4649">
          <w:rPr>
            <w:noProof/>
          </w:rPr>
          <w:t>13</w:t>
        </w:r>
        <w:r>
          <w:fldChar w:fldCharType="end"/>
        </w:r>
      </w:p>
    </w:sdtContent>
  </w:sdt>
  <w:p w:rsidR="00303612" w:rsidRDefault="00303612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56C9" w:rsidRDefault="00EC56C9" w:rsidP="00992053">
      <w:pPr>
        <w:spacing w:before="0" w:after="0"/>
      </w:pPr>
      <w:r>
        <w:separator/>
      </w:r>
    </w:p>
  </w:footnote>
  <w:footnote w:type="continuationSeparator" w:id="0">
    <w:p w:rsidR="00EC56C9" w:rsidRDefault="00EC56C9" w:rsidP="00992053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2166B8"/>
    <w:multiLevelType w:val="hybridMultilevel"/>
    <w:tmpl w:val="CC30F204"/>
    <w:lvl w:ilvl="0" w:tplc="67EA0B9E">
      <w:start w:val="1"/>
      <w:numFmt w:val="bullet"/>
      <w:lvlText w:val=""/>
      <w:lvlJc w:val="left"/>
      <w:pPr>
        <w:ind w:left="0" w:firstLine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EB11AEF"/>
    <w:multiLevelType w:val="hybridMultilevel"/>
    <w:tmpl w:val="981E2B2E"/>
    <w:lvl w:ilvl="0" w:tplc="82A2F678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3756710"/>
    <w:multiLevelType w:val="hybridMultilevel"/>
    <w:tmpl w:val="55983F4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7E412EA"/>
    <w:multiLevelType w:val="multilevel"/>
    <w:tmpl w:val="BC5228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87436F9"/>
    <w:multiLevelType w:val="hybridMultilevel"/>
    <w:tmpl w:val="4E7EBF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6B34B6"/>
    <w:multiLevelType w:val="hybridMultilevel"/>
    <w:tmpl w:val="01C8955E"/>
    <w:lvl w:ilvl="0" w:tplc="0CD4824C">
      <w:numFmt w:val="bullet"/>
      <w:lvlText w:val="•"/>
      <w:lvlJc w:val="left"/>
      <w:pPr>
        <w:ind w:left="1065" w:hanging="705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F11626E"/>
    <w:multiLevelType w:val="hybridMultilevel"/>
    <w:tmpl w:val="A8A6849E"/>
    <w:lvl w:ilvl="0" w:tplc="82A2F678">
      <w:start w:val="1"/>
      <w:numFmt w:val="bullet"/>
      <w:lvlText w:val=""/>
      <w:lvlJc w:val="left"/>
      <w:pPr>
        <w:ind w:left="0" w:firstLine="435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38B16AC"/>
    <w:multiLevelType w:val="hybridMultilevel"/>
    <w:tmpl w:val="F5AA015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48C28C8"/>
    <w:multiLevelType w:val="hybridMultilevel"/>
    <w:tmpl w:val="5308D4F4"/>
    <w:lvl w:ilvl="0" w:tplc="11322D8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012A93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7206F0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21242F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32C959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24CE5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BB0E1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75831C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968823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3C640665"/>
    <w:multiLevelType w:val="hybridMultilevel"/>
    <w:tmpl w:val="898C36FE"/>
    <w:lvl w:ilvl="0" w:tplc="0419000B">
      <w:start w:val="1"/>
      <w:numFmt w:val="bullet"/>
      <w:lvlText w:val=""/>
      <w:lvlJc w:val="left"/>
      <w:pPr>
        <w:ind w:left="1065" w:hanging="705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11B6802"/>
    <w:multiLevelType w:val="hybridMultilevel"/>
    <w:tmpl w:val="C7244016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A36448C"/>
    <w:multiLevelType w:val="hybridMultilevel"/>
    <w:tmpl w:val="BF3A95D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B500CD0"/>
    <w:multiLevelType w:val="hybridMultilevel"/>
    <w:tmpl w:val="52944E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6124BB9"/>
    <w:multiLevelType w:val="hybridMultilevel"/>
    <w:tmpl w:val="9FF60F3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63278C2"/>
    <w:multiLevelType w:val="hybridMultilevel"/>
    <w:tmpl w:val="179E7E1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09F0F49"/>
    <w:multiLevelType w:val="hybridMultilevel"/>
    <w:tmpl w:val="1A14F6B2"/>
    <w:lvl w:ilvl="0" w:tplc="93DC0D04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B0F6898"/>
    <w:multiLevelType w:val="singleLevel"/>
    <w:tmpl w:val="D374A1BA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</w:abstractNum>
  <w:abstractNum w:abstractNumId="17">
    <w:nsid w:val="6D134A0D"/>
    <w:multiLevelType w:val="hybridMultilevel"/>
    <w:tmpl w:val="6DA4BFF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198185A"/>
    <w:multiLevelType w:val="hybridMultilevel"/>
    <w:tmpl w:val="D2FE064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38D34E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>
    <w:nsid w:val="79E06BB3"/>
    <w:multiLevelType w:val="hybridMultilevel"/>
    <w:tmpl w:val="F3127F4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B0A01A8"/>
    <w:multiLevelType w:val="hybridMultilevel"/>
    <w:tmpl w:val="8020E0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7"/>
  </w:num>
  <w:num w:numId="3">
    <w:abstractNumId w:val="18"/>
  </w:num>
  <w:num w:numId="4">
    <w:abstractNumId w:val="5"/>
  </w:num>
  <w:num w:numId="5">
    <w:abstractNumId w:val="9"/>
  </w:num>
  <w:num w:numId="6">
    <w:abstractNumId w:val="8"/>
  </w:num>
  <w:num w:numId="7">
    <w:abstractNumId w:val="15"/>
  </w:num>
  <w:num w:numId="8">
    <w:abstractNumId w:val="3"/>
  </w:num>
  <w:num w:numId="9">
    <w:abstractNumId w:val="6"/>
  </w:num>
  <w:num w:numId="10">
    <w:abstractNumId w:val="1"/>
  </w:num>
  <w:num w:numId="11">
    <w:abstractNumId w:val="10"/>
  </w:num>
  <w:num w:numId="12">
    <w:abstractNumId w:val="12"/>
  </w:num>
  <w:num w:numId="13">
    <w:abstractNumId w:val="13"/>
  </w:num>
  <w:num w:numId="14">
    <w:abstractNumId w:val="20"/>
  </w:num>
  <w:num w:numId="15">
    <w:abstractNumId w:val="7"/>
  </w:num>
  <w:num w:numId="16">
    <w:abstractNumId w:val="0"/>
  </w:num>
  <w:num w:numId="1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1"/>
  </w:num>
  <w:num w:numId="19">
    <w:abstractNumId w:val="11"/>
  </w:num>
  <w:num w:numId="20">
    <w:abstractNumId w:val="4"/>
  </w:num>
  <w:num w:numId="21">
    <w:abstractNumId w:val="14"/>
  </w:num>
  <w:num w:numId="22">
    <w:abstractNumId w:val="19"/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1F42"/>
    <w:rsid w:val="00003B66"/>
    <w:rsid w:val="000073A0"/>
    <w:rsid w:val="00007CC4"/>
    <w:rsid w:val="00023A23"/>
    <w:rsid w:val="0003145B"/>
    <w:rsid w:val="00041192"/>
    <w:rsid w:val="000422F8"/>
    <w:rsid w:val="00053D17"/>
    <w:rsid w:val="00082A03"/>
    <w:rsid w:val="00083B4E"/>
    <w:rsid w:val="000A706F"/>
    <w:rsid w:val="000C0C44"/>
    <w:rsid w:val="000C3EFB"/>
    <w:rsid w:val="000C3FB2"/>
    <w:rsid w:val="000D4AFB"/>
    <w:rsid w:val="000E2119"/>
    <w:rsid w:val="000E247C"/>
    <w:rsid w:val="000E6DC3"/>
    <w:rsid w:val="000F0B14"/>
    <w:rsid w:val="000F2FA9"/>
    <w:rsid w:val="0010466C"/>
    <w:rsid w:val="00104F2D"/>
    <w:rsid w:val="001241C5"/>
    <w:rsid w:val="0012570E"/>
    <w:rsid w:val="00126A6A"/>
    <w:rsid w:val="0013085A"/>
    <w:rsid w:val="001334A1"/>
    <w:rsid w:val="00136C5F"/>
    <w:rsid w:val="00142181"/>
    <w:rsid w:val="001427B9"/>
    <w:rsid w:val="001540CA"/>
    <w:rsid w:val="00172F5C"/>
    <w:rsid w:val="00177CA8"/>
    <w:rsid w:val="001827B2"/>
    <w:rsid w:val="001A362B"/>
    <w:rsid w:val="001A67CC"/>
    <w:rsid w:val="001B50F9"/>
    <w:rsid w:val="001B6C0E"/>
    <w:rsid w:val="001B7C52"/>
    <w:rsid w:val="001C15D5"/>
    <w:rsid w:val="001C4649"/>
    <w:rsid w:val="001C6FE1"/>
    <w:rsid w:val="001D0999"/>
    <w:rsid w:val="001D0F28"/>
    <w:rsid w:val="001E1C53"/>
    <w:rsid w:val="001F32EC"/>
    <w:rsid w:val="0020356A"/>
    <w:rsid w:val="00214D67"/>
    <w:rsid w:val="00223835"/>
    <w:rsid w:val="00234BFE"/>
    <w:rsid w:val="00266B9E"/>
    <w:rsid w:val="00271E8B"/>
    <w:rsid w:val="0027531E"/>
    <w:rsid w:val="00276730"/>
    <w:rsid w:val="00287733"/>
    <w:rsid w:val="0029007F"/>
    <w:rsid w:val="002A535B"/>
    <w:rsid w:val="002B026B"/>
    <w:rsid w:val="002B7497"/>
    <w:rsid w:val="002C5CAA"/>
    <w:rsid w:val="002D1B35"/>
    <w:rsid w:val="002E11F3"/>
    <w:rsid w:val="002E4684"/>
    <w:rsid w:val="002E518E"/>
    <w:rsid w:val="002E7CF8"/>
    <w:rsid w:val="002F4A75"/>
    <w:rsid w:val="00303612"/>
    <w:rsid w:val="00311EDC"/>
    <w:rsid w:val="0031331A"/>
    <w:rsid w:val="00313D42"/>
    <w:rsid w:val="003162B5"/>
    <w:rsid w:val="003171D5"/>
    <w:rsid w:val="0032193A"/>
    <w:rsid w:val="003305C1"/>
    <w:rsid w:val="003307AA"/>
    <w:rsid w:val="00334474"/>
    <w:rsid w:val="003444CC"/>
    <w:rsid w:val="00347383"/>
    <w:rsid w:val="00351D05"/>
    <w:rsid w:val="003551AE"/>
    <w:rsid w:val="00362C96"/>
    <w:rsid w:val="00373F72"/>
    <w:rsid w:val="00384B68"/>
    <w:rsid w:val="003957F7"/>
    <w:rsid w:val="003B7BBF"/>
    <w:rsid w:val="003C40AE"/>
    <w:rsid w:val="003D3DB0"/>
    <w:rsid w:val="003E06AA"/>
    <w:rsid w:val="003E3A8D"/>
    <w:rsid w:val="003E410C"/>
    <w:rsid w:val="003E575C"/>
    <w:rsid w:val="003E673A"/>
    <w:rsid w:val="00410B1B"/>
    <w:rsid w:val="004114CF"/>
    <w:rsid w:val="00411C2F"/>
    <w:rsid w:val="00420135"/>
    <w:rsid w:val="004214A2"/>
    <w:rsid w:val="00436D41"/>
    <w:rsid w:val="0044169A"/>
    <w:rsid w:val="00450774"/>
    <w:rsid w:val="00451971"/>
    <w:rsid w:val="00451DE1"/>
    <w:rsid w:val="00453028"/>
    <w:rsid w:val="004530EE"/>
    <w:rsid w:val="004570CC"/>
    <w:rsid w:val="00470F54"/>
    <w:rsid w:val="004747B2"/>
    <w:rsid w:val="004766D7"/>
    <w:rsid w:val="00491678"/>
    <w:rsid w:val="00494892"/>
    <w:rsid w:val="0049655D"/>
    <w:rsid w:val="004A122D"/>
    <w:rsid w:val="004B3F14"/>
    <w:rsid w:val="004C411E"/>
    <w:rsid w:val="004C7EE0"/>
    <w:rsid w:val="004D1A6C"/>
    <w:rsid w:val="004E7CA7"/>
    <w:rsid w:val="004F1C82"/>
    <w:rsid w:val="005017D5"/>
    <w:rsid w:val="00510D0E"/>
    <w:rsid w:val="00524CD3"/>
    <w:rsid w:val="00532F28"/>
    <w:rsid w:val="005340BF"/>
    <w:rsid w:val="00542A7E"/>
    <w:rsid w:val="005431F2"/>
    <w:rsid w:val="00543D80"/>
    <w:rsid w:val="00544208"/>
    <w:rsid w:val="00546DD0"/>
    <w:rsid w:val="00554368"/>
    <w:rsid w:val="0056235C"/>
    <w:rsid w:val="00566CCF"/>
    <w:rsid w:val="00567A6C"/>
    <w:rsid w:val="00581A75"/>
    <w:rsid w:val="00581D58"/>
    <w:rsid w:val="005A3A36"/>
    <w:rsid w:val="005B30C3"/>
    <w:rsid w:val="005B4EB8"/>
    <w:rsid w:val="005D7993"/>
    <w:rsid w:val="005E75F6"/>
    <w:rsid w:val="005F35BD"/>
    <w:rsid w:val="005F5BC9"/>
    <w:rsid w:val="00604330"/>
    <w:rsid w:val="00606818"/>
    <w:rsid w:val="00613DBF"/>
    <w:rsid w:val="0062212A"/>
    <w:rsid w:val="00623F27"/>
    <w:rsid w:val="0063452D"/>
    <w:rsid w:val="006346B0"/>
    <w:rsid w:val="0063603C"/>
    <w:rsid w:val="006448A8"/>
    <w:rsid w:val="00651F42"/>
    <w:rsid w:val="006521D6"/>
    <w:rsid w:val="0065408D"/>
    <w:rsid w:val="0065519B"/>
    <w:rsid w:val="00677B55"/>
    <w:rsid w:val="006805D5"/>
    <w:rsid w:val="006815D3"/>
    <w:rsid w:val="006858A8"/>
    <w:rsid w:val="0068618B"/>
    <w:rsid w:val="00686321"/>
    <w:rsid w:val="00690F05"/>
    <w:rsid w:val="006938AE"/>
    <w:rsid w:val="00694058"/>
    <w:rsid w:val="006A1611"/>
    <w:rsid w:val="006A76BF"/>
    <w:rsid w:val="006B55CB"/>
    <w:rsid w:val="006C3BF8"/>
    <w:rsid w:val="006D34A7"/>
    <w:rsid w:val="006D7936"/>
    <w:rsid w:val="006F0B70"/>
    <w:rsid w:val="006F50F6"/>
    <w:rsid w:val="00703188"/>
    <w:rsid w:val="007142DF"/>
    <w:rsid w:val="0071624D"/>
    <w:rsid w:val="00721D70"/>
    <w:rsid w:val="007273AF"/>
    <w:rsid w:val="0073431B"/>
    <w:rsid w:val="00740484"/>
    <w:rsid w:val="00747A70"/>
    <w:rsid w:val="00761D6E"/>
    <w:rsid w:val="007738F7"/>
    <w:rsid w:val="007800C9"/>
    <w:rsid w:val="007830AA"/>
    <w:rsid w:val="007B28C1"/>
    <w:rsid w:val="007B6159"/>
    <w:rsid w:val="007C2316"/>
    <w:rsid w:val="007D4CF9"/>
    <w:rsid w:val="007E0AFE"/>
    <w:rsid w:val="007E4D1D"/>
    <w:rsid w:val="007F56A1"/>
    <w:rsid w:val="00800ADB"/>
    <w:rsid w:val="00806639"/>
    <w:rsid w:val="008113CA"/>
    <w:rsid w:val="00816D8E"/>
    <w:rsid w:val="00834D14"/>
    <w:rsid w:val="00863AA2"/>
    <w:rsid w:val="00864D60"/>
    <w:rsid w:val="00867503"/>
    <w:rsid w:val="0087033A"/>
    <w:rsid w:val="0087554B"/>
    <w:rsid w:val="00880ABA"/>
    <w:rsid w:val="008858C2"/>
    <w:rsid w:val="00890786"/>
    <w:rsid w:val="00890817"/>
    <w:rsid w:val="0089282B"/>
    <w:rsid w:val="008A4854"/>
    <w:rsid w:val="008B2F9B"/>
    <w:rsid w:val="008C012E"/>
    <w:rsid w:val="008C34D8"/>
    <w:rsid w:val="008C4005"/>
    <w:rsid w:val="008C5B89"/>
    <w:rsid w:val="008D18DF"/>
    <w:rsid w:val="008E0CC4"/>
    <w:rsid w:val="008E7B3C"/>
    <w:rsid w:val="008F0EF7"/>
    <w:rsid w:val="008F1A3C"/>
    <w:rsid w:val="008F4DB5"/>
    <w:rsid w:val="008F633C"/>
    <w:rsid w:val="0090169A"/>
    <w:rsid w:val="00903D1E"/>
    <w:rsid w:val="009063EA"/>
    <w:rsid w:val="0090667B"/>
    <w:rsid w:val="009119CD"/>
    <w:rsid w:val="00914BAA"/>
    <w:rsid w:val="00922369"/>
    <w:rsid w:val="00923A76"/>
    <w:rsid w:val="00931019"/>
    <w:rsid w:val="0093375D"/>
    <w:rsid w:val="00934CA7"/>
    <w:rsid w:val="009455E7"/>
    <w:rsid w:val="009643F7"/>
    <w:rsid w:val="00966D9E"/>
    <w:rsid w:val="009741CF"/>
    <w:rsid w:val="00992053"/>
    <w:rsid w:val="00992E27"/>
    <w:rsid w:val="00993A6A"/>
    <w:rsid w:val="00996970"/>
    <w:rsid w:val="009A7731"/>
    <w:rsid w:val="009C2D38"/>
    <w:rsid w:val="009D3BB4"/>
    <w:rsid w:val="009E618F"/>
    <w:rsid w:val="009F12D5"/>
    <w:rsid w:val="009F1CFC"/>
    <w:rsid w:val="00A030B2"/>
    <w:rsid w:val="00A07DF6"/>
    <w:rsid w:val="00A12FE3"/>
    <w:rsid w:val="00A27498"/>
    <w:rsid w:val="00A32DB5"/>
    <w:rsid w:val="00A34386"/>
    <w:rsid w:val="00A50117"/>
    <w:rsid w:val="00A56372"/>
    <w:rsid w:val="00A6488A"/>
    <w:rsid w:val="00A65915"/>
    <w:rsid w:val="00A66784"/>
    <w:rsid w:val="00A67F31"/>
    <w:rsid w:val="00A84470"/>
    <w:rsid w:val="00AB0B2C"/>
    <w:rsid w:val="00AC44F4"/>
    <w:rsid w:val="00AD2C2B"/>
    <w:rsid w:val="00AE5A06"/>
    <w:rsid w:val="00AE6C7D"/>
    <w:rsid w:val="00AF42C9"/>
    <w:rsid w:val="00AF679E"/>
    <w:rsid w:val="00B270D2"/>
    <w:rsid w:val="00B32D65"/>
    <w:rsid w:val="00B34417"/>
    <w:rsid w:val="00B346FE"/>
    <w:rsid w:val="00B409E8"/>
    <w:rsid w:val="00B41FA8"/>
    <w:rsid w:val="00B500EB"/>
    <w:rsid w:val="00B50343"/>
    <w:rsid w:val="00B5537C"/>
    <w:rsid w:val="00B6246E"/>
    <w:rsid w:val="00B647C9"/>
    <w:rsid w:val="00B66B6F"/>
    <w:rsid w:val="00B675DC"/>
    <w:rsid w:val="00B86A38"/>
    <w:rsid w:val="00B87E30"/>
    <w:rsid w:val="00B948F1"/>
    <w:rsid w:val="00B96BE4"/>
    <w:rsid w:val="00B9768A"/>
    <w:rsid w:val="00BA4071"/>
    <w:rsid w:val="00BA4795"/>
    <w:rsid w:val="00BA556D"/>
    <w:rsid w:val="00BC2687"/>
    <w:rsid w:val="00BC4E12"/>
    <w:rsid w:val="00BC7342"/>
    <w:rsid w:val="00BD1B14"/>
    <w:rsid w:val="00BD4D2D"/>
    <w:rsid w:val="00BD5605"/>
    <w:rsid w:val="00BE6139"/>
    <w:rsid w:val="00BF0565"/>
    <w:rsid w:val="00C03D6F"/>
    <w:rsid w:val="00C11959"/>
    <w:rsid w:val="00C15821"/>
    <w:rsid w:val="00C20934"/>
    <w:rsid w:val="00C2359E"/>
    <w:rsid w:val="00C2434F"/>
    <w:rsid w:val="00C26F01"/>
    <w:rsid w:val="00C3567B"/>
    <w:rsid w:val="00C509E7"/>
    <w:rsid w:val="00C533FB"/>
    <w:rsid w:val="00C65EC9"/>
    <w:rsid w:val="00C710EE"/>
    <w:rsid w:val="00C76E75"/>
    <w:rsid w:val="00C81224"/>
    <w:rsid w:val="00C83E8E"/>
    <w:rsid w:val="00C856A9"/>
    <w:rsid w:val="00C85992"/>
    <w:rsid w:val="00C9282E"/>
    <w:rsid w:val="00C9623B"/>
    <w:rsid w:val="00CA2196"/>
    <w:rsid w:val="00CA403B"/>
    <w:rsid w:val="00CB216B"/>
    <w:rsid w:val="00CB496D"/>
    <w:rsid w:val="00CC0125"/>
    <w:rsid w:val="00CD1DAF"/>
    <w:rsid w:val="00CD5036"/>
    <w:rsid w:val="00CE628C"/>
    <w:rsid w:val="00CF1B68"/>
    <w:rsid w:val="00D03812"/>
    <w:rsid w:val="00D04E4B"/>
    <w:rsid w:val="00D1257A"/>
    <w:rsid w:val="00D15032"/>
    <w:rsid w:val="00D30D4C"/>
    <w:rsid w:val="00D32071"/>
    <w:rsid w:val="00D32079"/>
    <w:rsid w:val="00D41FB7"/>
    <w:rsid w:val="00D453B0"/>
    <w:rsid w:val="00D56A15"/>
    <w:rsid w:val="00D6039D"/>
    <w:rsid w:val="00D67E2D"/>
    <w:rsid w:val="00D7255A"/>
    <w:rsid w:val="00D9246B"/>
    <w:rsid w:val="00D95F12"/>
    <w:rsid w:val="00DA0017"/>
    <w:rsid w:val="00DA663A"/>
    <w:rsid w:val="00DC2C7F"/>
    <w:rsid w:val="00DC611E"/>
    <w:rsid w:val="00DD194A"/>
    <w:rsid w:val="00DD39B6"/>
    <w:rsid w:val="00DD3A24"/>
    <w:rsid w:val="00DE05DF"/>
    <w:rsid w:val="00DE1489"/>
    <w:rsid w:val="00DF6058"/>
    <w:rsid w:val="00DF64D1"/>
    <w:rsid w:val="00E06811"/>
    <w:rsid w:val="00E27957"/>
    <w:rsid w:val="00E36B6D"/>
    <w:rsid w:val="00E464CB"/>
    <w:rsid w:val="00E61533"/>
    <w:rsid w:val="00E6431F"/>
    <w:rsid w:val="00E72F82"/>
    <w:rsid w:val="00E81B5A"/>
    <w:rsid w:val="00E85043"/>
    <w:rsid w:val="00E91D94"/>
    <w:rsid w:val="00EA74C3"/>
    <w:rsid w:val="00EB003B"/>
    <w:rsid w:val="00EB0C4C"/>
    <w:rsid w:val="00EB11A0"/>
    <w:rsid w:val="00EC3FED"/>
    <w:rsid w:val="00EC56C9"/>
    <w:rsid w:val="00ED7BA4"/>
    <w:rsid w:val="00EE2DC5"/>
    <w:rsid w:val="00EE6E43"/>
    <w:rsid w:val="00EF18B8"/>
    <w:rsid w:val="00EF6DDF"/>
    <w:rsid w:val="00F07561"/>
    <w:rsid w:val="00F15C64"/>
    <w:rsid w:val="00F16D84"/>
    <w:rsid w:val="00F20EAA"/>
    <w:rsid w:val="00F22DEE"/>
    <w:rsid w:val="00F27D20"/>
    <w:rsid w:val="00F349CA"/>
    <w:rsid w:val="00F4070C"/>
    <w:rsid w:val="00F44FB5"/>
    <w:rsid w:val="00F51C78"/>
    <w:rsid w:val="00F5611A"/>
    <w:rsid w:val="00F57102"/>
    <w:rsid w:val="00F57B3A"/>
    <w:rsid w:val="00F6617A"/>
    <w:rsid w:val="00F7430B"/>
    <w:rsid w:val="00F75199"/>
    <w:rsid w:val="00F87348"/>
    <w:rsid w:val="00F9193A"/>
    <w:rsid w:val="00FC06AD"/>
    <w:rsid w:val="00FD127E"/>
    <w:rsid w:val="00FE275F"/>
    <w:rsid w:val="00FE4BB7"/>
    <w:rsid w:val="00FE6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 Math" w:eastAsia="Times New Roman" w:hAnsi="Cambria Math" w:cs="Times New Roman"/>
        <w:i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liases w:val="ДИМА"/>
    <w:qFormat/>
    <w:rsid w:val="00313D42"/>
    <w:pPr>
      <w:overflowPunct w:val="0"/>
      <w:autoSpaceDE w:val="0"/>
      <w:autoSpaceDN w:val="0"/>
      <w:adjustRightInd w:val="0"/>
      <w:spacing w:before="120" w:after="120" w:line="240" w:lineRule="auto"/>
      <w:jc w:val="both"/>
      <w:textAlignment w:val="baseline"/>
    </w:pPr>
    <w:rPr>
      <w:rFonts w:ascii="Times New Roman" w:hAnsi="Times New Roman"/>
      <w:i w:val="0"/>
      <w:kern w:val="28"/>
      <w:szCs w:val="20"/>
      <w:lang w:eastAsia="ru-RU"/>
    </w:rPr>
  </w:style>
  <w:style w:type="paragraph" w:styleId="1">
    <w:name w:val="heading 1"/>
    <w:next w:val="a"/>
    <w:link w:val="10"/>
    <w:uiPriority w:val="9"/>
    <w:qFormat/>
    <w:rsid w:val="00451971"/>
    <w:pPr>
      <w:keepNext/>
      <w:keepLines/>
      <w:spacing w:before="480" w:after="0" w:line="240" w:lineRule="auto"/>
      <w:jc w:val="center"/>
      <w:outlineLvl w:val="0"/>
    </w:pPr>
    <w:rPr>
      <w:rFonts w:ascii="Times New Roman" w:eastAsiaTheme="majorEastAsia" w:hAnsi="Times New Roman" w:cstheme="majorBidi"/>
      <w:b/>
      <w:bCs/>
      <w:i w:val="0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4E7CA7"/>
    <w:pPr>
      <w:keepNext/>
      <w:overflowPunct/>
      <w:autoSpaceDE/>
      <w:autoSpaceDN/>
      <w:adjustRightInd/>
      <w:spacing w:before="0" w:after="0"/>
      <w:jc w:val="center"/>
      <w:textAlignment w:val="auto"/>
      <w:outlineLvl w:val="1"/>
    </w:pPr>
    <w:rPr>
      <w:rFonts w:eastAsiaTheme="majorEastAsia" w:cstheme="majorBidi"/>
      <w:b/>
      <w:bCs/>
      <w:i/>
      <w:iCs/>
      <w:kern w:val="0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1971"/>
    <w:rPr>
      <w:rFonts w:ascii="Times New Roman" w:eastAsiaTheme="majorEastAsia" w:hAnsi="Times New Roman" w:cstheme="majorBidi"/>
      <w:b/>
      <w:bCs/>
      <w:i w:val="0"/>
      <w:lang w:eastAsia="ru-RU"/>
    </w:rPr>
  </w:style>
  <w:style w:type="paragraph" w:styleId="a3">
    <w:name w:val="No Spacing"/>
    <w:uiPriority w:val="1"/>
    <w:qFormat/>
    <w:rsid w:val="00992E27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hAnsi="Times New Roman"/>
      <w:i w:val="0"/>
      <w:kern w:val="28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4E7CA7"/>
    <w:rPr>
      <w:rFonts w:ascii="Times New Roman" w:eastAsiaTheme="majorEastAsia" w:hAnsi="Times New Roman" w:cstheme="majorBidi"/>
      <w:b/>
      <w:bCs/>
      <w:iCs/>
    </w:rPr>
  </w:style>
  <w:style w:type="paragraph" w:styleId="a4">
    <w:name w:val="Title"/>
    <w:aliases w:val="САЙТ"/>
    <w:basedOn w:val="a"/>
    <w:next w:val="a"/>
    <w:link w:val="a5"/>
    <w:uiPriority w:val="10"/>
    <w:qFormat/>
    <w:rsid w:val="003171D5"/>
    <w:pPr>
      <w:pBdr>
        <w:bottom w:val="single" w:sz="8" w:space="4" w:color="4F81BD" w:themeColor="accent1"/>
      </w:pBdr>
      <w:spacing w:before="0" w:after="300"/>
      <w:contextualSpacing/>
    </w:pPr>
    <w:rPr>
      <w:rFonts w:ascii="Arial" w:eastAsiaTheme="majorEastAsia" w:hAnsi="Arial" w:cstheme="majorBidi"/>
      <w:spacing w:val="5"/>
      <w:szCs w:val="52"/>
    </w:rPr>
  </w:style>
  <w:style w:type="character" w:customStyle="1" w:styleId="a5">
    <w:name w:val="Название Знак"/>
    <w:aliases w:val="САЙТ Знак"/>
    <w:basedOn w:val="a0"/>
    <w:link w:val="a4"/>
    <w:uiPriority w:val="10"/>
    <w:rsid w:val="003171D5"/>
    <w:rPr>
      <w:rFonts w:ascii="Arial" w:eastAsiaTheme="majorEastAsia" w:hAnsi="Arial" w:cstheme="majorBidi"/>
      <w:i w:val="0"/>
      <w:spacing w:val="5"/>
      <w:kern w:val="28"/>
      <w:szCs w:val="52"/>
      <w:lang w:eastAsia="ru-RU"/>
    </w:rPr>
  </w:style>
  <w:style w:type="character" w:styleId="a6">
    <w:name w:val="Hyperlink"/>
    <w:basedOn w:val="a0"/>
    <w:rsid w:val="005E75F6"/>
    <w:rPr>
      <w:color w:val="000000"/>
      <w:u w:val="single"/>
    </w:rPr>
  </w:style>
  <w:style w:type="character" w:styleId="a7">
    <w:name w:val="FollowedHyperlink"/>
    <w:basedOn w:val="a0"/>
    <w:uiPriority w:val="99"/>
    <w:semiHidden/>
    <w:unhideWhenUsed/>
    <w:rsid w:val="005E75F6"/>
    <w:rPr>
      <w:color w:val="800080" w:themeColor="followedHyperlink"/>
      <w:u w:val="single"/>
    </w:rPr>
  </w:style>
  <w:style w:type="character" w:styleId="a8">
    <w:name w:val="Strong"/>
    <w:basedOn w:val="a0"/>
    <w:qFormat/>
    <w:rsid w:val="00E85043"/>
    <w:rPr>
      <w:b/>
      <w:bCs/>
    </w:rPr>
  </w:style>
  <w:style w:type="table" w:styleId="a9">
    <w:name w:val="Table Grid"/>
    <w:basedOn w:val="a1"/>
    <w:uiPriority w:val="59"/>
    <w:rsid w:val="00761D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alloon Text"/>
    <w:basedOn w:val="a"/>
    <w:link w:val="ab"/>
    <w:uiPriority w:val="99"/>
    <w:semiHidden/>
    <w:unhideWhenUsed/>
    <w:rsid w:val="004D1A6C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4D1A6C"/>
    <w:rPr>
      <w:rFonts w:ascii="Tahoma" w:hAnsi="Tahoma" w:cs="Tahoma"/>
      <w:i w:val="0"/>
      <w:kern w:val="28"/>
      <w:sz w:val="16"/>
      <w:szCs w:val="16"/>
      <w:lang w:eastAsia="ru-RU"/>
    </w:rPr>
  </w:style>
  <w:style w:type="paragraph" w:styleId="ac">
    <w:name w:val="Plain Text"/>
    <w:basedOn w:val="a"/>
    <w:link w:val="ad"/>
    <w:uiPriority w:val="99"/>
    <w:semiHidden/>
    <w:unhideWhenUsed/>
    <w:rsid w:val="00276730"/>
    <w:pPr>
      <w:spacing w:before="0" w:after="0"/>
    </w:pPr>
    <w:rPr>
      <w:rFonts w:ascii="Consolas" w:hAnsi="Consolas" w:cs="Consolas"/>
      <w:sz w:val="21"/>
      <w:szCs w:val="21"/>
    </w:rPr>
  </w:style>
  <w:style w:type="character" w:customStyle="1" w:styleId="ad">
    <w:name w:val="Текст Знак"/>
    <w:basedOn w:val="a0"/>
    <w:link w:val="ac"/>
    <w:uiPriority w:val="99"/>
    <w:semiHidden/>
    <w:rsid w:val="00276730"/>
    <w:rPr>
      <w:rFonts w:ascii="Consolas" w:hAnsi="Consolas" w:cs="Consolas"/>
      <w:i w:val="0"/>
      <w:kern w:val="28"/>
      <w:sz w:val="21"/>
      <w:szCs w:val="21"/>
      <w:lang w:eastAsia="ru-RU"/>
    </w:rPr>
  </w:style>
  <w:style w:type="paragraph" w:styleId="ae">
    <w:name w:val="header"/>
    <w:basedOn w:val="a"/>
    <w:link w:val="af"/>
    <w:uiPriority w:val="99"/>
    <w:unhideWhenUsed/>
    <w:rsid w:val="00992053"/>
    <w:pPr>
      <w:tabs>
        <w:tab w:val="center" w:pos="4677"/>
        <w:tab w:val="right" w:pos="9355"/>
      </w:tabs>
      <w:spacing w:before="0" w:after="0"/>
    </w:pPr>
  </w:style>
  <w:style w:type="character" w:customStyle="1" w:styleId="af">
    <w:name w:val="Верхний колонтитул Знак"/>
    <w:basedOn w:val="a0"/>
    <w:link w:val="ae"/>
    <w:uiPriority w:val="99"/>
    <w:rsid w:val="00992053"/>
    <w:rPr>
      <w:rFonts w:ascii="Times New Roman" w:hAnsi="Times New Roman"/>
      <w:i w:val="0"/>
      <w:kern w:val="28"/>
      <w:szCs w:val="20"/>
      <w:lang w:eastAsia="ru-RU"/>
    </w:rPr>
  </w:style>
  <w:style w:type="paragraph" w:styleId="af0">
    <w:name w:val="footer"/>
    <w:basedOn w:val="a"/>
    <w:link w:val="af1"/>
    <w:uiPriority w:val="99"/>
    <w:unhideWhenUsed/>
    <w:rsid w:val="00992053"/>
    <w:pPr>
      <w:tabs>
        <w:tab w:val="center" w:pos="4677"/>
        <w:tab w:val="right" w:pos="9355"/>
      </w:tabs>
      <w:spacing w:before="0" w:after="0"/>
    </w:pPr>
  </w:style>
  <w:style w:type="character" w:customStyle="1" w:styleId="af1">
    <w:name w:val="Нижний колонтитул Знак"/>
    <w:basedOn w:val="a0"/>
    <w:link w:val="af0"/>
    <w:uiPriority w:val="99"/>
    <w:rsid w:val="00992053"/>
    <w:rPr>
      <w:rFonts w:ascii="Times New Roman" w:hAnsi="Times New Roman"/>
      <w:i w:val="0"/>
      <w:kern w:val="28"/>
      <w:szCs w:val="20"/>
      <w:lang w:eastAsia="ru-RU"/>
    </w:rPr>
  </w:style>
  <w:style w:type="paragraph" w:customStyle="1" w:styleId="11">
    <w:name w:val="Знак1"/>
    <w:basedOn w:val="a"/>
    <w:rsid w:val="00690F05"/>
    <w:pPr>
      <w:overflowPunct/>
      <w:autoSpaceDE/>
      <w:autoSpaceDN/>
      <w:adjustRightInd/>
      <w:spacing w:before="0" w:after="160" w:line="240" w:lineRule="exact"/>
      <w:jc w:val="left"/>
      <w:textAlignment w:val="auto"/>
    </w:pPr>
    <w:rPr>
      <w:rFonts w:ascii="Verdana" w:hAnsi="Verdana" w:cs="Verdana"/>
      <w:kern w:val="0"/>
      <w:sz w:val="20"/>
      <w:lang w:val="en-US" w:eastAsia="en-US"/>
    </w:rPr>
  </w:style>
  <w:style w:type="paragraph" w:styleId="af2">
    <w:name w:val="List Paragraph"/>
    <w:basedOn w:val="a"/>
    <w:uiPriority w:val="34"/>
    <w:qFormat/>
    <w:rsid w:val="00800ADB"/>
    <w:pPr>
      <w:ind w:left="720"/>
      <w:contextualSpacing/>
    </w:pPr>
  </w:style>
  <w:style w:type="character" w:customStyle="1" w:styleId="term">
    <w:name w:val="term"/>
    <w:basedOn w:val="a0"/>
    <w:rsid w:val="008F0EF7"/>
  </w:style>
  <w:style w:type="character" w:customStyle="1" w:styleId="m">
    <w:name w:val="m"/>
    <w:basedOn w:val="a0"/>
    <w:rsid w:val="00214D67"/>
  </w:style>
  <w:style w:type="paragraph" w:styleId="af3">
    <w:name w:val="Normal (Web)"/>
    <w:basedOn w:val="a"/>
    <w:uiPriority w:val="99"/>
    <w:semiHidden/>
    <w:unhideWhenUsed/>
    <w:rsid w:val="00524CD3"/>
    <w:rPr>
      <w:sz w:val="24"/>
      <w:szCs w:val="24"/>
    </w:rPr>
  </w:style>
  <w:style w:type="paragraph" w:styleId="21">
    <w:name w:val="Body Text Indent 2"/>
    <w:basedOn w:val="a"/>
    <w:link w:val="22"/>
    <w:uiPriority w:val="99"/>
    <w:semiHidden/>
    <w:unhideWhenUsed/>
    <w:rsid w:val="000A706F"/>
    <w:pPr>
      <w:spacing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0A706F"/>
    <w:rPr>
      <w:rFonts w:ascii="Times New Roman" w:hAnsi="Times New Roman"/>
      <w:i w:val="0"/>
      <w:kern w:val="28"/>
      <w:szCs w:val="20"/>
      <w:lang w:eastAsia="ru-RU"/>
    </w:rPr>
  </w:style>
  <w:style w:type="paragraph" w:styleId="af4">
    <w:name w:val="footnote text"/>
    <w:basedOn w:val="a"/>
    <w:link w:val="af5"/>
    <w:uiPriority w:val="99"/>
    <w:semiHidden/>
    <w:unhideWhenUsed/>
    <w:rsid w:val="004570CC"/>
    <w:pPr>
      <w:spacing w:before="0" w:after="0"/>
    </w:pPr>
    <w:rPr>
      <w:sz w:val="20"/>
    </w:rPr>
  </w:style>
  <w:style w:type="character" w:customStyle="1" w:styleId="af5">
    <w:name w:val="Текст сноски Знак"/>
    <w:basedOn w:val="a0"/>
    <w:link w:val="af4"/>
    <w:uiPriority w:val="99"/>
    <w:semiHidden/>
    <w:rsid w:val="004570CC"/>
    <w:rPr>
      <w:rFonts w:ascii="Times New Roman" w:hAnsi="Times New Roman"/>
      <w:i w:val="0"/>
      <w:kern w:val="28"/>
      <w:sz w:val="20"/>
      <w:szCs w:val="20"/>
      <w:lang w:eastAsia="ru-RU"/>
    </w:rPr>
  </w:style>
  <w:style w:type="character" w:styleId="af6">
    <w:name w:val="footnote reference"/>
    <w:basedOn w:val="a0"/>
    <w:semiHidden/>
    <w:unhideWhenUsed/>
    <w:rsid w:val="004570CC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 Math" w:eastAsia="Times New Roman" w:hAnsi="Cambria Math" w:cs="Times New Roman"/>
        <w:i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liases w:val="ДИМА"/>
    <w:qFormat/>
    <w:rsid w:val="00313D42"/>
    <w:pPr>
      <w:overflowPunct w:val="0"/>
      <w:autoSpaceDE w:val="0"/>
      <w:autoSpaceDN w:val="0"/>
      <w:adjustRightInd w:val="0"/>
      <w:spacing w:before="120" w:after="120" w:line="240" w:lineRule="auto"/>
      <w:jc w:val="both"/>
      <w:textAlignment w:val="baseline"/>
    </w:pPr>
    <w:rPr>
      <w:rFonts w:ascii="Times New Roman" w:hAnsi="Times New Roman"/>
      <w:i w:val="0"/>
      <w:kern w:val="28"/>
      <w:szCs w:val="20"/>
      <w:lang w:eastAsia="ru-RU"/>
    </w:rPr>
  </w:style>
  <w:style w:type="paragraph" w:styleId="1">
    <w:name w:val="heading 1"/>
    <w:next w:val="a"/>
    <w:link w:val="10"/>
    <w:uiPriority w:val="9"/>
    <w:qFormat/>
    <w:rsid w:val="00451971"/>
    <w:pPr>
      <w:keepNext/>
      <w:keepLines/>
      <w:spacing w:before="480" w:after="0" w:line="240" w:lineRule="auto"/>
      <w:jc w:val="center"/>
      <w:outlineLvl w:val="0"/>
    </w:pPr>
    <w:rPr>
      <w:rFonts w:ascii="Times New Roman" w:eastAsiaTheme="majorEastAsia" w:hAnsi="Times New Roman" w:cstheme="majorBidi"/>
      <w:b/>
      <w:bCs/>
      <w:i w:val="0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4E7CA7"/>
    <w:pPr>
      <w:keepNext/>
      <w:overflowPunct/>
      <w:autoSpaceDE/>
      <w:autoSpaceDN/>
      <w:adjustRightInd/>
      <w:spacing w:before="0" w:after="0"/>
      <w:jc w:val="center"/>
      <w:textAlignment w:val="auto"/>
      <w:outlineLvl w:val="1"/>
    </w:pPr>
    <w:rPr>
      <w:rFonts w:eastAsiaTheme="majorEastAsia" w:cstheme="majorBidi"/>
      <w:b/>
      <w:bCs/>
      <w:i/>
      <w:iCs/>
      <w:kern w:val="0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1971"/>
    <w:rPr>
      <w:rFonts w:ascii="Times New Roman" w:eastAsiaTheme="majorEastAsia" w:hAnsi="Times New Roman" w:cstheme="majorBidi"/>
      <w:b/>
      <w:bCs/>
      <w:i w:val="0"/>
      <w:lang w:eastAsia="ru-RU"/>
    </w:rPr>
  </w:style>
  <w:style w:type="paragraph" w:styleId="a3">
    <w:name w:val="No Spacing"/>
    <w:uiPriority w:val="1"/>
    <w:qFormat/>
    <w:rsid w:val="00992E27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hAnsi="Times New Roman"/>
      <w:i w:val="0"/>
      <w:kern w:val="28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4E7CA7"/>
    <w:rPr>
      <w:rFonts w:ascii="Times New Roman" w:eastAsiaTheme="majorEastAsia" w:hAnsi="Times New Roman" w:cstheme="majorBidi"/>
      <w:b/>
      <w:bCs/>
      <w:iCs/>
    </w:rPr>
  </w:style>
  <w:style w:type="paragraph" w:styleId="a4">
    <w:name w:val="Title"/>
    <w:aliases w:val="САЙТ"/>
    <w:basedOn w:val="a"/>
    <w:next w:val="a"/>
    <w:link w:val="a5"/>
    <w:uiPriority w:val="10"/>
    <w:qFormat/>
    <w:rsid w:val="003171D5"/>
    <w:pPr>
      <w:pBdr>
        <w:bottom w:val="single" w:sz="8" w:space="4" w:color="4F81BD" w:themeColor="accent1"/>
      </w:pBdr>
      <w:spacing w:before="0" w:after="300"/>
      <w:contextualSpacing/>
    </w:pPr>
    <w:rPr>
      <w:rFonts w:ascii="Arial" w:eastAsiaTheme="majorEastAsia" w:hAnsi="Arial" w:cstheme="majorBidi"/>
      <w:spacing w:val="5"/>
      <w:szCs w:val="52"/>
    </w:rPr>
  </w:style>
  <w:style w:type="character" w:customStyle="1" w:styleId="a5">
    <w:name w:val="Название Знак"/>
    <w:aliases w:val="САЙТ Знак"/>
    <w:basedOn w:val="a0"/>
    <w:link w:val="a4"/>
    <w:uiPriority w:val="10"/>
    <w:rsid w:val="003171D5"/>
    <w:rPr>
      <w:rFonts w:ascii="Arial" w:eastAsiaTheme="majorEastAsia" w:hAnsi="Arial" w:cstheme="majorBidi"/>
      <w:i w:val="0"/>
      <w:spacing w:val="5"/>
      <w:kern w:val="28"/>
      <w:szCs w:val="52"/>
      <w:lang w:eastAsia="ru-RU"/>
    </w:rPr>
  </w:style>
  <w:style w:type="character" w:styleId="a6">
    <w:name w:val="Hyperlink"/>
    <w:basedOn w:val="a0"/>
    <w:rsid w:val="005E75F6"/>
    <w:rPr>
      <w:color w:val="000000"/>
      <w:u w:val="single"/>
    </w:rPr>
  </w:style>
  <w:style w:type="character" w:styleId="a7">
    <w:name w:val="FollowedHyperlink"/>
    <w:basedOn w:val="a0"/>
    <w:uiPriority w:val="99"/>
    <w:semiHidden/>
    <w:unhideWhenUsed/>
    <w:rsid w:val="005E75F6"/>
    <w:rPr>
      <w:color w:val="800080" w:themeColor="followedHyperlink"/>
      <w:u w:val="single"/>
    </w:rPr>
  </w:style>
  <w:style w:type="character" w:styleId="a8">
    <w:name w:val="Strong"/>
    <w:basedOn w:val="a0"/>
    <w:qFormat/>
    <w:rsid w:val="00E85043"/>
    <w:rPr>
      <w:b/>
      <w:bCs/>
    </w:rPr>
  </w:style>
  <w:style w:type="table" w:styleId="a9">
    <w:name w:val="Table Grid"/>
    <w:basedOn w:val="a1"/>
    <w:uiPriority w:val="59"/>
    <w:rsid w:val="00761D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alloon Text"/>
    <w:basedOn w:val="a"/>
    <w:link w:val="ab"/>
    <w:uiPriority w:val="99"/>
    <w:semiHidden/>
    <w:unhideWhenUsed/>
    <w:rsid w:val="004D1A6C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4D1A6C"/>
    <w:rPr>
      <w:rFonts w:ascii="Tahoma" w:hAnsi="Tahoma" w:cs="Tahoma"/>
      <w:i w:val="0"/>
      <w:kern w:val="28"/>
      <w:sz w:val="16"/>
      <w:szCs w:val="16"/>
      <w:lang w:eastAsia="ru-RU"/>
    </w:rPr>
  </w:style>
  <w:style w:type="paragraph" w:styleId="ac">
    <w:name w:val="Plain Text"/>
    <w:basedOn w:val="a"/>
    <w:link w:val="ad"/>
    <w:uiPriority w:val="99"/>
    <w:semiHidden/>
    <w:unhideWhenUsed/>
    <w:rsid w:val="00276730"/>
    <w:pPr>
      <w:spacing w:before="0" w:after="0"/>
    </w:pPr>
    <w:rPr>
      <w:rFonts w:ascii="Consolas" w:hAnsi="Consolas" w:cs="Consolas"/>
      <w:sz w:val="21"/>
      <w:szCs w:val="21"/>
    </w:rPr>
  </w:style>
  <w:style w:type="character" w:customStyle="1" w:styleId="ad">
    <w:name w:val="Текст Знак"/>
    <w:basedOn w:val="a0"/>
    <w:link w:val="ac"/>
    <w:uiPriority w:val="99"/>
    <w:semiHidden/>
    <w:rsid w:val="00276730"/>
    <w:rPr>
      <w:rFonts w:ascii="Consolas" w:hAnsi="Consolas" w:cs="Consolas"/>
      <w:i w:val="0"/>
      <w:kern w:val="28"/>
      <w:sz w:val="21"/>
      <w:szCs w:val="21"/>
      <w:lang w:eastAsia="ru-RU"/>
    </w:rPr>
  </w:style>
  <w:style w:type="paragraph" w:styleId="ae">
    <w:name w:val="header"/>
    <w:basedOn w:val="a"/>
    <w:link w:val="af"/>
    <w:uiPriority w:val="99"/>
    <w:unhideWhenUsed/>
    <w:rsid w:val="00992053"/>
    <w:pPr>
      <w:tabs>
        <w:tab w:val="center" w:pos="4677"/>
        <w:tab w:val="right" w:pos="9355"/>
      </w:tabs>
      <w:spacing w:before="0" w:after="0"/>
    </w:pPr>
  </w:style>
  <w:style w:type="character" w:customStyle="1" w:styleId="af">
    <w:name w:val="Верхний колонтитул Знак"/>
    <w:basedOn w:val="a0"/>
    <w:link w:val="ae"/>
    <w:uiPriority w:val="99"/>
    <w:rsid w:val="00992053"/>
    <w:rPr>
      <w:rFonts w:ascii="Times New Roman" w:hAnsi="Times New Roman"/>
      <w:i w:val="0"/>
      <w:kern w:val="28"/>
      <w:szCs w:val="20"/>
      <w:lang w:eastAsia="ru-RU"/>
    </w:rPr>
  </w:style>
  <w:style w:type="paragraph" w:styleId="af0">
    <w:name w:val="footer"/>
    <w:basedOn w:val="a"/>
    <w:link w:val="af1"/>
    <w:uiPriority w:val="99"/>
    <w:unhideWhenUsed/>
    <w:rsid w:val="00992053"/>
    <w:pPr>
      <w:tabs>
        <w:tab w:val="center" w:pos="4677"/>
        <w:tab w:val="right" w:pos="9355"/>
      </w:tabs>
      <w:spacing w:before="0" w:after="0"/>
    </w:pPr>
  </w:style>
  <w:style w:type="character" w:customStyle="1" w:styleId="af1">
    <w:name w:val="Нижний колонтитул Знак"/>
    <w:basedOn w:val="a0"/>
    <w:link w:val="af0"/>
    <w:uiPriority w:val="99"/>
    <w:rsid w:val="00992053"/>
    <w:rPr>
      <w:rFonts w:ascii="Times New Roman" w:hAnsi="Times New Roman"/>
      <w:i w:val="0"/>
      <w:kern w:val="28"/>
      <w:szCs w:val="20"/>
      <w:lang w:eastAsia="ru-RU"/>
    </w:rPr>
  </w:style>
  <w:style w:type="paragraph" w:customStyle="1" w:styleId="11">
    <w:name w:val="Знак1"/>
    <w:basedOn w:val="a"/>
    <w:rsid w:val="00690F05"/>
    <w:pPr>
      <w:overflowPunct/>
      <w:autoSpaceDE/>
      <w:autoSpaceDN/>
      <w:adjustRightInd/>
      <w:spacing w:before="0" w:after="160" w:line="240" w:lineRule="exact"/>
      <w:jc w:val="left"/>
      <w:textAlignment w:val="auto"/>
    </w:pPr>
    <w:rPr>
      <w:rFonts w:ascii="Verdana" w:hAnsi="Verdana" w:cs="Verdana"/>
      <w:kern w:val="0"/>
      <w:sz w:val="20"/>
      <w:lang w:val="en-US" w:eastAsia="en-US"/>
    </w:rPr>
  </w:style>
  <w:style w:type="paragraph" w:styleId="af2">
    <w:name w:val="List Paragraph"/>
    <w:basedOn w:val="a"/>
    <w:uiPriority w:val="34"/>
    <w:qFormat/>
    <w:rsid w:val="00800ADB"/>
    <w:pPr>
      <w:ind w:left="720"/>
      <w:contextualSpacing/>
    </w:pPr>
  </w:style>
  <w:style w:type="character" w:customStyle="1" w:styleId="term">
    <w:name w:val="term"/>
    <w:basedOn w:val="a0"/>
    <w:rsid w:val="008F0EF7"/>
  </w:style>
  <w:style w:type="character" w:customStyle="1" w:styleId="m">
    <w:name w:val="m"/>
    <w:basedOn w:val="a0"/>
    <w:rsid w:val="00214D67"/>
  </w:style>
  <w:style w:type="paragraph" w:styleId="af3">
    <w:name w:val="Normal (Web)"/>
    <w:basedOn w:val="a"/>
    <w:uiPriority w:val="99"/>
    <w:semiHidden/>
    <w:unhideWhenUsed/>
    <w:rsid w:val="00524CD3"/>
    <w:rPr>
      <w:sz w:val="24"/>
      <w:szCs w:val="24"/>
    </w:rPr>
  </w:style>
  <w:style w:type="paragraph" w:styleId="21">
    <w:name w:val="Body Text Indent 2"/>
    <w:basedOn w:val="a"/>
    <w:link w:val="22"/>
    <w:uiPriority w:val="99"/>
    <w:semiHidden/>
    <w:unhideWhenUsed/>
    <w:rsid w:val="000A706F"/>
    <w:pPr>
      <w:spacing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0A706F"/>
    <w:rPr>
      <w:rFonts w:ascii="Times New Roman" w:hAnsi="Times New Roman"/>
      <w:i w:val="0"/>
      <w:kern w:val="28"/>
      <w:szCs w:val="20"/>
      <w:lang w:eastAsia="ru-RU"/>
    </w:rPr>
  </w:style>
  <w:style w:type="paragraph" w:styleId="af4">
    <w:name w:val="footnote text"/>
    <w:basedOn w:val="a"/>
    <w:link w:val="af5"/>
    <w:uiPriority w:val="99"/>
    <w:semiHidden/>
    <w:unhideWhenUsed/>
    <w:rsid w:val="004570CC"/>
    <w:pPr>
      <w:spacing w:before="0" w:after="0"/>
    </w:pPr>
    <w:rPr>
      <w:sz w:val="20"/>
    </w:rPr>
  </w:style>
  <w:style w:type="character" w:customStyle="1" w:styleId="af5">
    <w:name w:val="Текст сноски Знак"/>
    <w:basedOn w:val="a0"/>
    <w:link w:val="af4"/>
    <w:uiPriority w:val="99"/>
    <w:semiHidden/>
    <w:rsid w:val="004570CC"/>
    <w:rPr>
      <w:rFonts w:ascii="Times New Roman" w:hAnsi="Times New Roman"/>
      <w:i w:val="0"/>
      <w:kern w:val="28"/>
      <w:sz w:val="20"/>
      <w:szCs w:val="20"/>
      <w:lang w:eastAsia="ru-RU"/>
    </w:rPr>
  </w:style>
  <w:style w:type="character" w:styleId="af6">
    <w:name w:val="footnote reference"/>
    <w:basedOn w:val="a0"/>
    <w:semiHidden/>
    <w:unhideWhenUsed/>
    <w:rsid w:val="004570C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2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55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198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4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5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16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36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5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9.bin"/><Relationship Id="rId76" Type="http://schemas.openxmlformats.org/officeDocument/2006/relationships/oleObject" Target="embeddings/oleObject47.bin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5.bin"/><Relationship Id="rId79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53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40.bin"/><Relationship Id="rId77" Type="http://schemas.openxmlformats.org/officeDocument/2006/relationships/oleObject" Target="embeddings/oleObject48.bin"/><Relationship Id="rId8" Type="http://schemas.openxmlformats.org/officeDocument/2006/relationships/image" Target="media/image1.png"/><Relationship Id="rId51" Type="http://schemas.openxmlformats.org/officeDocument/2006/relationships/image" Target="media/image19.wmf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51.bin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6.bin"/><Relationship Id="rId83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8.wmf"/><Relationship Id="rId57" Type="http://schemas.openxmlformats.org/officeDocument/2006/relationships/oleObject" Target="embeddings/oleObject28.bin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4.bin"/><Relationship Id="rId78" Type="http://schemas.openxmlformats.org/officeDocument/2006/relationships/oleObject" Target="embeddings/oleObject49.bin"/><Relationship Id="rId81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59</TotalTime>
  <Pages>16</Pages>
  <Words>2741</Words>
  <Characters>15624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8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Мелентьев</dc:creator>
  <cp:keywords/>
  <dc:description/>
  <cp:lastModifiedBy>Дмитрий</cp:lastModifiedBy>
  <cp:revision>264</cp:revision>
  <cp:lastPrinted>2014-10-17T21:20:00Z</cp:lastPrinted>
  <dcterms:created xsi:type="dcterms:W3CDTF">2013-11-23T20:33:00Z</dcterms:created>
  <dcterms:modified xsi:type="dcterms:W3CDTF">2014-10-17T2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